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4FAF" w:rsidRPr="00B60402" w:rsidRDefault="00136362" w:rsidP="00C34FAF">
      <w:pPr>
        <w:shd w:val="clear" w:color="auto" w:fill="FFFFFF"/>
        <w:spacing w:line="480" w:lineRule="atLeast"/>
        <w:jc w:val="center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  <w:bdr w:val="none" w:sz="0" w:space="0" w:color="auto" w:frame="1"/>
        </w:rPr>
      </w:pPr>
      <w:r w:rsidRPr="00B60402">
        <w:rPr>
          <w:rFonts w:ascii="Times New Roman" w:eastAsia="Times New Roman" w:hAnsi="Times New Roman" w:cs="Times New Roman"/>
          <w:b/>
          <w:bCs/>
          <w:sz w:val="36"/>
          <w:szCs w:val="36"/>
          <w:bdr w:val="none" w:sz="0" w:space="0" w:color="auto" w:frame="1"/>
        </w:rPr>
        <w:t xml:space="preserve">Đề cương </w:t>
      </w:r>
      <w:r w:rsidR="00C34FAF" w:rsidRPr="00B60402">
        <w:rPr>
          <w:rFonts w:ascii="Times New Roman" w:eastAsia="Times New Roman" w:hAnsi="Times New Roman" w:cs="Times New Roman"/>
          <w:b/>
          <w:bCs/>
          <w:sz w:val="36"/>
          <w:szCs w:val="36"/>
          <w:bdr w:val="none" w:sz="0" w:space="0" w:color="auto" w:frame="1"/>
        </w:rPr>
        <w:t>môn Toán lớp 6</w:t>
      </w:r>
    </w:p>
    <w:p w:rsidR="00A65106" w:rsidRPr="00B60402" w:rsidRDefault="00B60402" w:rsidP="00B60402">
      <w:pPr>
        <w:shd w:val="clear" w:color="auto" w:fill="FFFFFF"/>
        <w:spacing w:line="480" w:lineRule="atLeast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I.</w:t>
      </w:r>
      <w:r w:rsidRPr="00B60402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ẮC NGHIỆM</w:t>
      </w:r>
    </w:p>
    <w:p w:rsidR="00A65106" w:rsidRPr="00A65106" w:rsidRDefault="00A65106" w:rsidP="00A65106">
      <w:pPr>
        <w:spacing w:before="40" w:after="40"/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pl-PL"/>
        </w:rPr>
        <w:t>Câu 1: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 xml:space="preserve">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Tìm cách viết đúng trong các cách viết sau?</w:t>
      </w:r>
    </w:p>
    <w:p w:rsidR="00A65106" w:rsidRPr="00A65106" w:rsidRDefault="00A65106" w:rsidP="00A65106">
      <w:pPr>
        <w:spacing w:before="52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>A.   0,1</w:t>
      </w:r>
      <w:r w:rsidRPr="00A65106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9" o:title=""/>
          </v:shape>
          <o:OLEObject Type="Embed" ProgID="Equation.DSMT4" ShapeID="_x0000_i1025" DrawAspect="Content" ObjectID="_1702225224" r:id="rId10"/>
        </w:objec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N                    B. 0 </w:t>
      </w:r>
      <w:r w:rsidRPr="00A65106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200">
          <v:shape id="_x0000_i1026" type="#_x0000_t75" style="width:9.75pt;height:9.75pt" o:ole="">
            <v:imagedata r:id="rId11" o:title=""/>
          </v:shape>
          <o:OLEObject Type="Embed" ProgID="Equation.DSMT4" ShapeID="_x0000_i1026" DrawAspect="Content" ObjectID="_1702225225" r:id="rId12"/>
        </w:objec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N</w:t>
      </w:r>
      <w:r w:rsidRPr="00A65106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*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            C. 0 </w:t>
      </w:r>
      <w:r w:rsidRPr="00A65106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200">
          <v:shape id="_x0000_i1027" type="#_x0000_t75" style="width:9.75pt;height:9.75pt" o:ole="">
            <v:imagedata r:id="rId13" o:title=""/>
          </v:shape>
          <o:OLEObject Type="Embed" ProgID="Equation.DSMT4" ShapeID="_x0000_i1027" DrawAspect="Content" ObjectID="_1702225226" r:id="rId14"/>
        </w:objec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A65106">
        <w:rPr>
          <w:rFonts w:ascii="Times New Roman" w:hAnsi="Times New Roman" w:cs="Times New Roman"/>
          <w:color w:val="000000"/>
          <w:spacing w:val="-1"/>
          <w:sz w:val="28"/>
          <w:szCs w:val="28"/>
          <w:lang w:val="nl-NL"/>
        </w:rPr>
        <w:t xml:space="preserve">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N                 D. 0 </w:t>
      </w:r>
      <w:r w:rsidRPr="00A65106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00" w:dyaOrig="240">
          <v:shape id="_x0000_i1028" type="#_x0000_t75" style="width:9.75pt;height:12pt" o:ole="">
            <v:imagedata r:id="rId15" o:title=""/>
          </v:shape>
          <o:OLEObject Type="Embed" ProgID="Equation.DSMT4" ShapeID="_x0000_i1028" DrawAspect="Content" ObjectID="_1702225227" r:id="rId16"/>
        </w:objec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Pr="00A65106">
        <w:rPr>
          <w:rFonts w:ascii="Times New Roman" w:hAnsi="Times New Roman" w:cs="Times New Roman"/>
          <w:color w:val="000000"/>
          <w:spacing w:val="-2"/>
          <w:sz w:val="28"/>
          <w:szCs w:val="28"/>
          <w:lang w:val="nl-NL"/>
        </w:rPr>
        <w:t xml:space="preserve">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>N</w:t>
      </w:r>
    </w:p>
    <w:p w:rsidR="00A65106" w:rsidRPr="00A65106" w:rsidRDefault="00A65106" w:rsidP="00A65106">
      <w:pPr>
        <w:spacing w:before="40" w:after="4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nl-NL"/>
        </w:rPr>
        <w:t>Câu 2: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Tập hợp A các số tự nhiên lớn hơn 2 và không vượt quá 7 là.</w:t>
      </w:r>
    </w:p>
    <w:p w:rsidR="00A65106" w:rsidRPr="00A65106" w:rsidRDefault="00A65106" w:rsidP="00A65106">
      <w:pPr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A. A= </w:t>
      </w:r>
      <w:r w:rsidRPr="00A65106">
        <w:rPr>
          <w:rFonts w:ascii="Times New Roman" w:hAnsi="Times New Roman" w:cs="Times New Roman"/>
          <w:color w:val="000000"/>
          <w:position w:val="-14"/>
          <w:sz w:val="28"/>
          <w:szCs w:val="28"/>
          <w:lang w:val="nl-NL"/>
        </w:rPr>
        <w:object w:dxaOrig="1620" w:dyaOrig="400">
          <v:shape id="_x0000_i1029" type="#_x0000_t75" style="width:81pt;height:20.25pt" o:ole="">
            <v:imagedata r:id="rId17" o:title=""/>
          </v:shape>
          <o:OLEObject Type="Embed" ProgID="Equation.DSMT4" ShapeID="_x0000_i1029" DrawAspect="Content" ObjectID="_1702225228" r:id="rId18"/>
        </w:objec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B. A= </w:t>
      </w:r>
      <w:r w:rsidRPr="00A65106">
        <w:rPr>
          <w:rFonts w:ascii="Times New Roman" w:hAnsi="Times New Roman" w:cs="Times New Roman"/>
          <w:color w:val="000000"/>
          <w:position w:val="-14"/>
          <w:sz w:val="28"/>
          <w:szCs w:val="28"/>
          <w:lang w:val="nl-NL"/>
        </w:rPr>
        <w:object w:dxaOrig="1100" w:dyaOrig="400">
          <v:shape id="_x0000_i1030" type="#_x0000_t75" style="width:54.75pt;height:20.25pt" o:ole="">
            <v:imagedata r:id="rId19" o:title=""/>
          </v:shape>
          <o:OLEObject Type="Embed" ProgID="Equation.DSMT4" ShapeID="_x0000_i1030" DrawAspect="Content" ObjectID="_1702225229" r:id="rId20"/>
        </w:objec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C. A= </w:t>
      </w:r>
      <w:r w:rsidRPr="00A65106">
        <w:rPr>
          <w:rFonts w:ascii="Times New Roman" w:hAnsi="Times New Roman" w:cs="Times New Roman"/>
          <w:color w:val="000000"/>
          <w:position w:val="-14"/>
          <w:sz w:val="28"/>
          <w:szCs w:val="28"/>
          <w:lang w:val="nl-NL"/>
        </w:rPr>
        <w:object w:dxaOrig="1359" w:dyaOrig="400">
          <v:shape id="_x0000_i1031" type="#_x0000_t75" style="width:68.25pt;height:20.25pt" o:ole="">
            <v:imagedata r:id="rId21" o:title=""/>
          </v:shape>
          <o:OLEObject Type="Embed" ProgID="Equation.DSMT4" ShapeID="_x0000_i1031" DrawAspect="Content" ObjectID="_1702225230" r:id="rId22"/>
        </w:object>
      </w:r>
      <w:r w:rsidRPr="00A65106">
        <w:rPr>
          <w:rFonts w:ascii="Times New Roman" w:hAnsi="Times New Roman" w:cs="Times New Roman"/>
          <w:color w:val="000000"/>
          <w:position w:val="-4"/>
          <w:sz w:val="28"/>
          <w:szCs w:val="28"/>
          <w:lang w:val="nl-NL"/>
        </w:rPr>
        <w:object w:dxaOrig="180" w:dyaOrig="279">
          <v:shape id="_x0000_i1032" type="#_x0000_t75" style="width:9pt;height:14.25pt" o:ole="">
            <v:imagedata r:id="rId23" o:title=""/>
          </v:shape>
          <o:OLEObject Type="Embed" ProgID="Equation.DSMT4" ShapeID="_x0000_i1032" DrawAspect="Content" ObjectID="_1702225231" r:id="rId24"/>
        </w:objec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D. A= </w:t>
      </w:r>
      <w:r w:rsidRPr="00A65106">
        <w:rPr>
          <w:rFonts w:ascii="Times New Roman" w:hAnsi="Times New Roman" w:cs="Times New Roman"/>
          <w:color w:val="000000"/>
          <w:position w:val="-14"/>
          <w:sz w:val="28"/>
          <w:szCs w:val="28"/>
          <w:lang w:val="nl-NL"/>
        </w:rPr>
        <w:object w:dxaOrig="1359" w:dyaOrig="400">
          <v:shape id="_x0000_i1033" type="#_x0000_t75" style="width:68.25pt;height:20.25pt" o:ole="">
            <v:imagedata r:id="rId25" o:title=""/>
          </v:shape>
          <o:OLEObject Type="Embed" ProgID="Equation.DSMT4" ShapeID="_x0000_i1033" DrawAspect="Content" ObjectID="_1702225232" r:id="rId26"/>
        </w:object>
      </w:r>
    </w:p>
    <w:p w:rsidR="00A65106" w:rsidRPr="00A65106" w:rsidRDefault="00E40D77" w:rsidP="00A65106">
      <w:pPr>
        <w:spacing w:before="120"/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</w:pP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vi-VN"/>
        </w:rPr>
        <w:t>Câu 3</w:t>
      </w: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>:</w:t>
      </w:r>
      <w:r w:rsidR="00A65106" w:rsidRPr="00A65106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 xml:space="preserve"> </w:t>
      </w:r>
      <w:r w:rsidR="00A65106"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Cách viết nào sau đây là </w:t>
      </w:r>
      <w:r w:rsidR="00A65106" w:rsidRPr="00A65106"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  <w:t>sai?</w:t>
      </w:r>
    </w:p>
    <w:p w:rsidR="00A65106" w:rsidRPr="00A65106" w:rsidRDefault="00A65106" w:rsidP="00A65106">
      <w:pPr>
        <w:ind w:firstLine="1"/>
        <w:jc w:val="both"/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A. a + b = b + a. </w:t>
      </w:r>
      <w:r w:rsidRPr="00A65106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B. ab = ba.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ab/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ab/>
        <w:t xml:space="preserve">          </w:t>
      </w:r>
    </w:p>
    <w:p w:rsidR="00A65106" w:rsidRPr="00A65106" w:rsidRDefault="00A65106" w:rsidP="00A65106">
      <w:pPr>
        <w:ind w:firstLine="1"/>
        <w:jc w:val="both"/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C. ab + ac = a(b + c).  </w:t>
      </w:r>
      <w:r w:rsidRPr="00A65106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D. ab – ac = a(c – b).</w:t>
      </w:r>
    </w:p>
    <w:p w:rsidR="00A65106" w:rsidRPr="00A65106" w:rsidRDefault="00A65106" w:rsidP="00A65106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nl-NL"/>
        </w:rPr>
        <w:t>Câu 4: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Kết quả phép tính 5</w:t>
      </w:r>
      <w:r w:rsidRPr="00A65106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5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>. 5</w:t>
      </w:r>
      <w:r w:rsidRPr="00A65106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bằng: </w:t>
      </w:r>
    </w:p>
    <w:p w:rsidR="00A65106" w:rsidRPr="00A65106" w:rsidRDefault="00A65106" w:rsidP="00A65106">
      <w:pPr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>A. 5</w:t>
      </w:r>
      <w:r w:rsidRPr="00A65106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7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           B. 5</w:t>
      </w:r>
      <w:r w:rsidRPr="00A65106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               C. 25</w:t>
      </w:r>
      <w:r w:rsidRPr="00A65106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 xml:space="preserve">7     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                    D. 25</w:t>
      </w:r>
      <w:r w:rsidRPr="00A65106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</w:p>
    <w:p w:rsidR="00A65106" w:rsidRPr="00A65106" w:rsidRDefault="00A65106" w:rsidP="00A65106">
      <w:pPr>
        <w:spacing w:before="40" w:after="40"/>
        <w:rPr>
          <w:rFonts w:ascii="Times New Roman" w:hAnsi="Times New Roman" w:cs="Times New Roman"/>
          <w:color w:val="000000"/>
          <w:sz w:val="28"/>
          <w:szCs w:val="28"/>
          <w:lang w:val="pl-PL"/>
        </w:rPr>
      </w:pP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pl-PL"/>
        </w:rPr>
        <w:t>Câu 5 :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 xml:space="preserve"> Kết quả của phép tính 15 . 45 + 55 là</w:t>
      </w:r>
    </w:p>
    <w:p w:rsidR="00A65106" w:rsidRPr="00A65106" w:rsidRDefault="00A65106" w:rsidP="00A65106">
      <w:pPr>
        <w:tabs>
          <w:tab w:val="left" w:pos="2430"/>
          <w:tab w:val="center" w:pos="4805"/>
        </w:tabs>
        <w:spacing w:before="40" w:after="40"/>
        <w:rPr>
          <w:rFonts w:ascii="Times New Roman" w:hAnsi="Times New Roman" w:cs="Times New Roman"/>
          <w:color w:val="000000"/>
          <w:sz w:val="28"/>
          <w:szCs w:val="28"/>
          <w:lang w:val="pl-PL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>A. 730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ab/>
        <w:t>B. 675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ab/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ab/>
        <w:t xml:space="preserve">C. 1500                    D. 100  </w:t>
      </w:r>
    </w:p>
    <w:p w:rsidR="00A65106" w:rsidRPr="00A65106" w:rsidRDefault="00A65106" w:rsidP="00A65106">
      <w:pPr>
        <w:spacing w:before="120"/>
        <w:jc w:val="both"/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E40D77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pl-PL"/>
        </w:rPr>
        <w:t>Câu 6</w:t>
      </w:r>
      <w:r w:rsidRPr="00E40D77">
        <w:rPr>
          <w:rFonts w:ascii="Times New Roman" w:hAnsi="Times New Roman" w:cs="Times New Roman"/>
          <w:color w:val="000000"/>
          <w:sz w:val="28"/>
          <w:szCs w:val="28"/>
          <w:u w:val="single"/>
          <w:lang w:val="pl-PL"/>
        </w:rPr>
        <w:t>: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 xml:space="preserve">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Trong các số 2025; 2340; 201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>2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; 202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>1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số chia hết cho cả 2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 xml:space="preserve"> và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>5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là</w:t>
      </w:r>
    </w:p>
    <w:p w:rsidR="00A65106" w:rsidRPr="00A65106" w:rsidRDefault="00A65106" w:rsidP="00A65106">
      <w:pPr>
        <w:ind w:firstLine="1"/>
        <w:jc w:val="both"/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A. 2025.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ab/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ab/>
        <w:t>B. 2340.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ab/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ab/>
        <w:t>C. 201</w:t>
      </w:r>
      <w:r w:rsidRPr="00A65106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.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ab/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ab/>
        <w:t>D. 202</w:t>
      </w:r>
      <w:r w:rsidRPr="00A65106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.</w:t>
      </w:r>
    </w:p>
    <w:p w:rsidR="00A65106" w:rsidRPr="00A65106" w:rsidRDefault="00A65106" w:rsidP="00A65106">
      <w:pPr>
        <w:ind w:firstLine="1"/>
        <w:jc w:val="both"/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pl-PL"/>
        </w:rPr>
        <w:t>Câu 7:</w:t>
      </w:r>
      <w:r w:rsidRPr="00A65106">
        <w:rPr>
          <w:rFonts w:ascii="Times New Roman" w:hAnsi="Times New Roman" w:cs="Times New Roman"/>
          <w:b/>
          <w:color w:val="000000"/>
          <w:sz w:val="28"/>
          <w:szCs w:val="28"/>
          <w:lang w:val="pl-PL"/>
        </w:rPr>
        <w:t xml:space="preserve">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 xml:space="preserve"> Tổng  369 +1008 chia hết cho mấy?</w:t>
      </w:r>
    </w:p>
    <w:p w:rsidR="00A65106" w:rsidRPr="00A65106" w:rsidRDefault="00A65106" w:rsidP="00A65106">
      <w:pPr>
        <w:spacing w:before="40" w:after="40"/>
        <w:rPr>
          <w:rFonts w:ascii="Times New Roman" w:hAnsi="Times New Roman" w:cs="Times New Roman"/>
          <w:color w:val="000000"/>
          <w:sz w:val="28"/>
          <w:szCs w:val="28"/>
          <w:lang w:val="pl-PL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 xml:space="preserve">A. 2   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pl-PL"/>
        </w:rPr>
        <w:tab/>
        <w:t>B. 3                                 C. 5                                D. 9</w:t>
      </w:r>
    </w:p>
    <w:p w:rsidR="00A65106" w:rsidRPr="00A65106" w:rsidRDefault="00A65106" w:rsidP="00A65106">
      <w:pPr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</w:pPr>
    </w:p>
    <w:p w:rsidR="00A65106" w:rsidRPr="00A65106" w:rsidRDefault="00E40D77" w:rsidP="00A65106">
      <w:pPr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vi-VN"/>
        </w:rPr>
        <w:t>Câu 8</w:t>
      </w: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  <w:t>:</w:t>
      </w:r>
      <w:r w:rsidR="00A65106" w:rsidRPr="00A65106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 xml:space="preserve"> </w:t>
      </w:r>
      <w:r w:rsidR="00A65106"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Phân tích số 40 ra thừa số nguyên tố ta được kết quả đúng là</w:t>
      </w:r>
    </w:p>
    <w:p w:rsidR="00A65106" w:rsidRPr="00A65106" w:rsidRDefault="00A65106" w:rsidP="00A65106">
      <w:pPr>
        <w:tabs>
          <w:tab w:val="left" w:pos="3419"/>
          <w:tab w:val="left" w:pos="4857"/>
          <w:tab w:val="left" w:pos="6299"/>
        </w:tabs>
        <w:spacing w:before="95"/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A.</w:t>
      </w:r>
      <w:r w:rsidRPr="00A65106">
        <w:rPr>
          <w:rFonts w:ascii="Times New Roman" w:hAnsi="Times New Roman" w:cs="Times New Roman"/>
          <w:color w:val="000000"/>
          <w:spacing w:val="-1"/>
          <w:sz w:val="28"/>
          <w:szCs w:val="28"/>
          <w:lang w:val="vi-VN"/>
        </w:rPr>
        <w:t xml:space="preserve">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2.4. 5.                          B.</w:t>
      </w:r>
      <w:r w:rsidRPr="00A65106">
        <w:rPr>
          <w:rFonts w:ascii="Times New Roman" w:hAnsi="Times New Roman" w:cs="Times New Roman"/>
          <w:color w:val="000000"/>
          <w:spacing w:val="2"/>
          <w:sz w:val="28"/>
          <w:szCs w:val="28"/>
          <w:lang w:val="vi-VN"/>
        </w:rPr>
        <w:t xml:space="preserve">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2</w:t>
      </w:r>
      <w:r w:rsidRPr="00A65106">
        <w:rPr>
          <w:rFonts w:ascii="Times New Roman" w:hAnsi="Times New Roman" w:cs="Times New Roman"/>
          <w:color w:val="000000"/>
          <w:position w:val="8"/>
          <w:sz w:val="28"/>
          <w:szCs w:val="28"/>
          <w:lang w:val="vi-VN"/>
        </w:rPr>
        <w:t>3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.5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ab/>
        <w:t xml:space="preserve">                  C. 5.8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ab/>
        <w:t xml:space="preserve">    D. 4.10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rStyle w:val="Strong"/>
          <w:b w:val="0"/>
          <w:color w:val="000000"/>
          <w:sz w:val="28"/>
          <w:szCs w:val="28"/>
          <w:bdr w:val="none" w:sz="0" w:space="0" w:color="auto" w:frame="1"/>
          <w:lang w:val="vi-VN"/>
        </w:rPr>
      </w:pPr>
      <w:r w:rsidRPr="00E40D77">
        <w:rPr>
          <w:rStyle w:val="Strong"/>
          <w:color w:val="000000"/>
          <w:sz w:val="28"/>
          <w:szCs w:val="28"/>
          <w:u w:val="single"/>
          <w:bdr w:val="none" w:sz="0" w:space="0" w:color="auto" w:frame="1"/>
          <w:lang w:val="vi-VN"/>
        </w:rPr>
        <w:t>Câu 9:</w:t>
      </w:r>
      <w:r w:rsidRPr="00A65106">
        <w:rPr>
          <w:rStyle w:val="Strong"/>
          <w:color w:val="000000"/>
          <w:sz w:val="28"/>
          <w:szCs w:val="28"/>
          <w:bdr w:val="none" w:sz="0" w:space="0" w:color="auto" w:frame="1"/>
          <w:lang w:val="vi-VN"/>
        </w:rPr>
        <w:t xml:space="preserve"> </w:t>
      </w:r>
      <w:r w:rsidRPr="00A65106">
        <w:rPr>
          <w:rStyle w:val="Strong"/>
          <w:b w:val="0"/>
          <w:color w:val="000000"/>
          <w:sz w:val="28"/>
          <w:szCs w:val="28"/>
          <w:bdr w:val="none" w:sz="0" w:space="0" w:color="auto" w:frame="1"/>
          <w:lang w:val="vi-VN"/>
        </w:rPr>
        <w:t>Trong tam giác đều mỗi góc bằng:</w:t>
      </w:r>
    </w:p>
    <w:p w:rsidR="00A65106" w:rsidRPr="00A65106" w:rsidRDefault="00A65106" w:rsidP="00A65106">
      <w:pPr>
        <w:pStyle w:val="NormalWeb"/>
        <w:shd w:val="clear" w:color="auto" w:fill="FFFFFF"/>
        <w:tabs>
          <w:tab w:val="left" w:pos="2475"/>
        </w:tabs>
        <w:spacing w:before="0" w:beforeAutospacing="0" w:after="0" w:afterAutospacing="0" w:line="276" w:lineRule="auto"/>
        <w:rPr>
          <w:rStyle w:val="Strong"/>
          <w:b w:val="0"/>
          <w:color w:val="000000"/>
          <w:sz w:val="28"/>
          <w:szCs w:val="28"/>
          <w:bdr w:val="none" w:sz="0" w:space="0" w:color="auto" w:frame="1"/>
          <w:vertAlign w:val="superscript"/>
          <w:lang w:val="vi-VN"/>
        </w:rPr>
      </w:pPr>
      <w:r w:rsidRPr="00A65106">
        <w:rPr>
          <w:rStyle w:val="Strong"/>
          <w:b w:val="0"/>
          <w:color w:val="000000"/>
          <w:sz w:val="28"/>
          <w:szCs w:val="28"/>
          <w:bdr w:val="none" w:sz="0" w:space="0" w:color="auto" w:frame="1"/>
          <w:lang w:val="vi-VN"/>
        </w:rPr>
        <w:t>A.   50</w:t>
      </w:r>
      <w:r w:rsidRPr="00A65106">
        <w:rPr>
          <w:rStyle w:val="Strong"/>
          <w:b w:val="0"/>
          <w:color w:val="000000"/>
          <w:sz w:val="28"/>
          <w:szCs w:val="28"/>
          <w:bdr w:val="none" w:sz="0" w:space="0" w:color="auto" w:frame="1"/>
          <w:vertAlign w:val="superscript"/>
          <w:lang w:val="vi-VN"/>
        </w:rPr>
        <w:t xml:space="preserve">0 </w:t>
      </w:r>
      <w:r w:rsidRPr="00A65106">
        <w:rPr>
          <w:rStyle w:val="Strong"/>
          <w:b w:val="0"/>
          <w:color w:val="000000"/>
          <w:sz w:val="28"/>
          <w:szCs w:val="28"/>
          <w:bdr w:val="none" w:sz="0" w:space="0" w:color="auto" w:frame="1"/>
          <w:lang w:val="vi-VN"/>
        </w:rPr>
        <w:t xml:space="preserve">       </w:t>
      </w:r>
      <w:r w:rsidRPr="00A65106">
        <w:rPr>
          <w:rStyle w:val="Strong"/>
          <w:b w:val="0"/>
          <w:color w:val="000000"/>
          <w:sz w:val="28"/>
          <w:szCs w:val="28"/>
          <w:bdr w:val="none" w:sz="0" w:space="0" w:color="auto" w:frame="1"/>
          <w:lang w:val="vi-VN"/>
        </w:rPr>
        <w:tab/>
        <w:t>B. 60</w:t>
      </w:r>
      <w:r w:rsidRPr="00A65106">
        <w:rPr>
          <w:rStyle w:val="Strong"/>
          <w:b w:val="0"/>
          <w:color w:val="000000"/>
          <w:sz w:val="28"/>
          <w:szCs w:val="28"/>
          <w:bdr w:val="none" w:sz="0" w:space="0" w:color="auto" w:frame="1"/>
          <w:vertAlign w:val="superscript"/>
          <w:lang w:val="vi-VN"/>
        </w:rPr>
        <w:t>0</w:t>
      </w:r>
      <w:r w:rsidRPr="00A65106">
        <w:rPr>
          <w:rStyle w:val="Strong"/>
          <w:b w:val="0"/>
          <w:color w:val="000000"/>
          <w:sz w:val="28"/>
          <w:szCs w:val="28"/>
          <w:bdr w:val="none" w:sz="0" w:space="0" w:color="auto" w:frame="1"/>
          <w:lang w:val="vi-VN"/>
        </w:rPr>
        <w:t xml:space="preserve">                          C.    70</w:t>
      </w:r>
      <w:r w:rsidRPr="00A65106">
        <w:rPr>
          <w:rStyle w:val="Strong"/>
          <w:b w:val="0"/>
          <w:color w:val="000000"/>
          <w:sz w:val="28"/>
          <w:szCs w:val="28"/>
          <w:bdr w:val="none" w:sz="0" w:space="0" w:color="auto" w:frame="1"/>
          <w:vertAlign w:val="superscript"/>
          <w:lang w:val="vi-VN"/>
        </w:rPr>
        <w:t>0</w:t>
      </w:r>
      <w:r w:rsidRPr="00A65106">
        <w:rPr>
          <w:rStyle w:val="Strong"/>
          <w:b w:val="0"/>
          <w:color w:val="000000"/>
          <w:sz w:val="28"/>
          <w:szCs w:val="28"/>
          <w:bdr w:val="none" w:sz="0" w:space="0" w:color="auto" w:frame="1"/>
          <w:lang w:val="vi-VN"/>
        </w:rPr>
        <w:t xml:space="preserve">                          D. 80</w:t>
      </w:r>
      <w:r w:rsidRPr="00A65106">
        <w:rPr>
          <w:rStyle w:val="Strong"/>
          <w:b w:val="0"/>
          <w:color w:val="000000"/>
          <w:sz w:val="28"/>
          <w:szCs w:val="28"/>
          <w:bdr w:val="none" w:sz="0" w:space="0" w:color="auto" w:frame="1"/>
          <w:vertAlign w:val="superscript"/>
          <w:lang w:val="vi-VN"/>
        </w:rPr>
        <w:t>0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vi-VN"/>
        </w:rPr>
      </w:pPr>
      <w:r w:rsidRPr="00E40D77">
        <w:rPr>
          <w:rStyle w:val="Strong"/>
          <w:color w:val="000000"/>
          <w:sz w:val="28"/>
          <w:szCs w:val="28"/>
          <w:u w:val="single"/>
          <w:bdr w:val="none" w:sz="0" w:space="0" w:color="auto" w:frame="1"/>
          <w:lang w:val="vi-VN"/>
        </w:rPr>
        <w:t>Câu 10:</w:t>
      </w:r>
      <w:r w:rsidRPr="00A65106">
        <w:rPr>
          <w:color w:val="000000"/>
          <w:sz w:val="28"/>
          <w:szCs w:val="28"/>
          <w:lang w:val="vi-VN"/>
        </w:rPr>
        <w:t xml:space="preserve"> Trong hình vuông yếu tố cơ bản nào không đúng?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vi-VN"/>
        </w:rPr>
      </w:pPr>
      <w:r w:rsidRPr="00A65106">
        <w:rPr>
          <w:color w:val="000000"/>
          <w:sz w:val="28"/>
          <w:szCs w:val="28"/>
          <w:lang w:val="vi-VN"/>
        </w:rPr>
        <w:t>A. Mỗi góc bằng 60</w:t>
      </w:r>
      <w:r w:rsidRPr="00A65106">
        <w:rPr>
          <w:color w:val="000000"/>
          <w:sz w:val="28"/>
          <w:szCs w:val="28"/>
          <w:vertAlign w:val="superscript"/>
          <w:lang w:val="vi-VN"/>
        </w:rPr>
        <w:t>0</w:t>
      </w:r>
      <w:r w:rsidRPr="00A65106">
        <w:rPr>
          <w:color w:val="000000"/>
          <w:sz w:val="28"/>
          <w:szCs w:val="28"/>
          <w:lang w:val="vi-VN"/>
        </w:rPr>
        <w:tab/>
      </w:r>
      <w:r w:rsidRPr="00A65106">
        <w:rPr>
          <w:color w:val="000000"/>
          <w:sz w:val="28"/>
          <w:szCs w:val="28"/>
          <w:lang w:val="vi-VN"/>
        </w:rPr>
        <w:tab/>
        <w:t>B. Hai đường chéo bằng nhau</w:t>
      </w:r>
      <w:r w:rsidRPr="00A65106">
        <w:rPr>
          <w:color w:val="000000"/>
          <w:sz w:val="28"/>
          <w:szCs w:val="28"/>
          <w:lang w:val="vi-VN"/>
        </w:rPr>
        <w:br/>
        <w:t>C. Bốn cạnh bằng nhau</w:t>
      </w:r>
      <w:r w:rsidRPr="00A65106">
        <w:rPr>
          <w:color w:val="000000"/>
          <w:sz w:val="28"/>
          <w:szCs w:val="28"/>
          <w:lang w:val="vi-VN"/>
        </w:rPr>
        <w:tab/>
      </w:r>
      <w:r w:rsidRPr="00A65106">
        <w:rPr>
          <w:color w:val="000000"/>
          <w:sz w:val="28"/>
          <w:szCs w:val="28"/>
          <w:lang w:val="vi-VN"/>
        </w:rPr>
        <w:tab/>
        <w:t>D. Hai đường chéo vuông góc</w:t>
      </w:r>
    </w:p>
    <w:p w:rsidR="00A65106" w:rsidRPr="00A65106" w:rsidRDefault="00A65106" w:rsidP="00A65106">
      <w:pPr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vi-VN"/>
        </w:rPr>
        <w:t>Câu 11</w:t>
      </w:r>
      <w:r w:rsidRPr="00E40D77">
        <w:rPr>
          <w:rFonts w:ascii="Times New Roman" w:hAnsi="Times New Roman" w:cs="Times New Roman"/>
          <w:color w:val="000000"/>
          <w:sz w:val="28"/>
          <w:szCs w:val="28"/>
          <w:u w:val="single"/>
          <w:lang w:val="vi-VN"/>
        </w:rPr>
        <w:t>: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Trong hình lục giác đều có: </w:t>
      </w:r>
    </w:p>
    <w:p w:rsidR="00A65106" w:rsidRPr="00A65106" w:rsidRDefault="00A65106" w:rsidP="00A65106">
      <w:pPr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A. Nhiều cạnh bằng nhau                        </w:t>
      </w:r>
    </w:p>
    <w:p w:rsidR="00A65106" w:rsidRPr="00A65106" w:rsidRDefault="00A65106" w:rsidP="00A65106">
      <w:pPr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B. Nhiều góc bằng nhau</w:t>
      </w:r>
    </w:p>
    <w:p w:rsidR="00A65106" w:rsidRPr="00A65106" w:rsidRDefault="00A65106" w:rsidP="00A65106">
      <w:pPr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vi-VN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C. Sáu góc bằng nhau, mỗi góc bằng </w:t>
      </w:r>
      <w:r w:rsidRPr="00A65106">
        <w:rPr>
          <w:rFonts w:ascii="Times New Roman" w:hAnsi="Times New Roman" w:cs="Times New Roman"/>
          <w:color w:val="000000"/>
          <w:sz w:val="28"/>
          <w:szCs w:val="28"/>
        </w:rPr>
        <w:t>12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0</w:t>
      </w:r>
      <w:r w:rsidRPr="00A65106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vi-VN"/>
        </w:rPr>
        <w:t>0</w:t>
      </w:r>
    </w:p>
    <w:p w:rsidR="00A65106" w:rsidRPr="00A65106" w:rsidRDefault="00A65106" w:rsidP="00A65106">
      <w:pPr>
        <w:rPr>
          <w:rFonts w:ascii="Times New Roman" w:hAnsi="Times New Roman" w:cs="Times New Roman"/>
          <w:color w:val="000000"/>
          <w:sz w:val="28"/>
          <w:szCs w:val="28"/>
          <w:lang w:val="vi-VN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>D. Các đường chéo bằng nhau</w:t>
      </w:r>
    </w:p>
    <w:p w:rsidR="00A65106" w:rsidRPr="00A65106" w:rsidRDefault="00A65106" w:rsidP="00A65106">
      <w:pPr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</w:pP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vi-VN"/>
        </w:rPr>
        <w:t>Câu 12</w:t>
      </w:r>
      <w:r w:rsidRPr="00E40D77">
        <w:rPr>
          <w:rFonts w:ascii="Times New Roman" w:hAnsi="Times New Roman" w:cs="Times New Roman"/>
          <w:color w:val="000000"/>
          <w:sz w:val="28"/>
          <w:szCs w:val="28"/>
          <w:u w:val="single"/>
          <w:lang w:val="vi-VN"/>
        </w:rPr>
        <w:t>: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Hình thoi không có tính chất nào sau đây?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vi-VN"/>
        </w:rPr>
      </w:pPr>
      <w:r w:rsidRPr="00A65106">
        <w:rPr>
          <w:color w:val="000000"/>
          <w:sz w:val="28"/>
          <w:szCs w:val="28"/>
          <w:lang w:val="vi-VN"/>
        </w:rPr>
        <w:t>A. Các cạnh đối song song với nhau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vi-VN"/>
        </w:rPr>
      </w:pPr>
      <w:r w:rsidRPr="00A65106">
        <w:rPr>
          <w:color w:val="000000"/>
          <w:sz w:val="28"/>
          <w:szCs w:val="28"/>
          <w:lang w:val="vi-VN"/>
        </w:rPr>
        <w:lastRenderedPageBreak/>
        <w:t>B. Các góc bằng nhau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vi-VN"/>
        </w:rPr>
      </w:pPr>
      <w:r w:rsidRPr="00A65106">
        <w:rPr>
          <w:color w:val="000000"/>
          <w:sz w:val="28"/>
          <w:szCs w:val="28"/>
          <w:lang w:val="vi-VN"/>
        </w:rPr>
        <w:t>C. Bốn cạnh bằng nhau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vi-VN"/>
        </w:rPr>
      </w:pPr>
      <w:r w:rsidRPr="00A65106">
        <w:rPr>
          <w:color w:val="000000"/>
          <w:sz w:val="28"/>
          <w:szCs w:val="28"/>
          <w:lang w:val="vi-VN"/>
        </w:rPr>
        <w:t>D. Hai đường chéo vuông góc với nhau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vi-VN"/>
        </w:rPr>
      </w:pPr>
      <w:r w:rsidRPr="00E40D77">
        <w:rPr>
          <w:rStyle w:val="Strong"/>
          <w:color w:val="000000"/>
          <w:sz w:val="28"/>
          <w:szCs w:val="28"/>
          <w:u w:val="single"/>
          <w:bdr w:val="none" w:sz="0" w:space="0" w:color="auto" w:frame="1"/>
          <w:lang w:val="vi-VN"/>
        </w:rPr>
        <w:t>Câu 13:</w:t>
      </w:r>
      <w:r w:rsidRPr="00E40D77">
        <w:rPr>
          <w:color w:val="000000"/>
          <w:sz w:val="28"/>
          <w:szCs w:val="28"/>
          <w:u w:val="single"/>
          <w:lang w:val="vi-VN"/>
        </w:rPr>
        <w:t> </w:t>
      </w:r>
      <w:r w:rsidRPr="00A65106">
        <w:rPr>
          <w:color w:val="000000"/>
          <w:sz w:val="28"/>
          <w:szCs w:val="28"/>
          <w:lang w:val="vi-VN"/>
        </w:rPr>
        <w:t>Hình bình hành không có tính chất nào sau đây?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fr-FR"/>
        </w:rPr>
      </w:pPr>
      <w:r w:rsidRPr="00A65106">
        <w:rPr>
          <w:color w:val="000000"/>
          <w:sz w:val="28"/>
          <w:szCs w:val="28"/>
          <w:lang w:val="fr-FR"/>
        </w:rPr>
        <w:t>A. Hai cạnh đối song song với nhau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fr-FR"/>
        </w:rPr>
      </w:pPr>
      <w:r w:rsidRPr="00A65106">
        <w:rPr>
          <w:color w:val="000000"/>
          <w:sz w:val="28"/>
          <w:szCs w:val="28"/>
          <w:lang w:val="fr-FR"/>
        </w:rPr>
        <w:t>B. Hai cạnh đối bằng nhau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fr-FR"/>
        </w:rPr>
      </w:pPr>
      <w:r w:rsidRPr="00A65106">
        <w:rPr>
          <w:color w:val="000000"/>
          <w:sz w:val="28"/>
          <w:szCs w:val="28"/>
          <w:lang w:val="fr-FR"/>
        </w:rPr>
        <w:t>C. Bốn cạnh bằng nhau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fr-FR"/>
        </w:rPr>
      </w:pPr>
      <w:r w:rsidRPr="00A65106">
        <w:rPr>
          <w:color w:val="000000"/>
          <w:sz w:val="28"/>
          <w:szCs w:val="28"/>
          <w:lang w:val="fr-FR"/>
        </w:rPr>
        <w:t>D. Hai đường chéo cắt nhau tại trung điểm của mỗi đường</w:t>
      </w:r>
    </w:p>
    <w:p w:rsidR="00A65106" w:rsidRPr="00A65106" w:rsidRDefault="00A65106" w:rsidP="00A65106">
      <w:pPr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E40D77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nl-NL"/>
        </w:rPr>
        <w:t>Câu 14:</w:t>
      </w:r>
      <w:r w:rsidRPr="00A65106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 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Trong hình thang cân: 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nl-NL"/>
        </w:rPr>
      </w:pPr>
      <w:r w:rsidRPr="00A65106">
        <w:rPr>
          <w:color w:val="000000"/>
          <w:sz w:val="28"/>
          <w:szCs w:val="28"/>
          <w:lang w:val="nl-NL"/>
        </w:rPr>
        <w:t>A. Hai góc đối bằng nhau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fr-FR"/>
        </w:rPr>
      </w:pPr>
      <w:r w:rsidRPr="00A65106">
        <w:rPr>
          <w:color w:val="000000"/>
          <w:sz w:val="28"/>
          <w:szCs w:val="28"/>
          <w:lang w:val="fr-FR"/>
        </w:rPr>
        <w:t>B. Hai cạnh đối song song với nhau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fr-FR"/>
        </w:rPr>
      </w:pPr>
      <w:r w:rsidRPr="00A65106">
        <w:rPr>
          <w:color w:val="000000"/>
          <w:sz w:val="28"/>
          <w:szCs w:val="28"/>
          <w:lang w:val="fr-FR"/>
        </w:rPr>
        <w:t>C. Hai góc kề một đáy bằng nhau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fr-FR"/>
        </w:rPr>
      </w:pPr>
      <w:r w:rsidRPr="00A65106">
        <w:rPr>
          <w:color w:val="000000"/>
          <w:sz w:val="28"/>
          <w:szCs w:val="28"/>
          <w:lang w:val="fr-FR"/>
        </w:rPr>
        <w:t>D. Hai đường chéo vuông góc với nhau</w:t>
      </w:r>
    </w:p>
    <w:p w:rsidR="00A65106" w:rsidRPr="00E40D77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u w:val="single"/>
          <w:lang w:val="fr-FR"/>
        </w:rPr>
      </w:pPr>
      <w:r w:rsidRPr="00E40D77">
        <w:rPr>
          <w:rStyle w:val="Strong"/>
          <w:color w:val="000000"/>
          <w:sz w:val="28"/>
          <w:szCs w:val="28"/>
          <w:u w:val="single"/>
          <w:bdr w:val="none" w:sz="0" w:space="0" w:color="auto" w:frame="1"/>
          <w:lang w:val="fr-FR"/>
        </w:rPr>
        <w:t>Câu 15:</w:t>
      </w:r>
    </w:p>
    <w:p w:rsidR="00A65106" w:rsidRPr="00A65106" w:rsidRDefault="00A65106" w:rsidP="00A65106">
      <w:pPr>
        <w:pStyle w:val="NormalWeb"/>
        <w:shd w:val="clear" w:color="auto" w:fill="FFFFFF"/>
        <w:spacing w:before="0" w:beforeAutospacing="0" w:after="0" w:afterAutospacing="0" w:line="276" w:lineRule="auto"/>
        <w:rPr>
          <w:color w:val="000000"/>
          <w:sz w:val="28"/>
          <w:szCs w:val="28"/>
          <w:lang w:val="fr-FR"/>
        </w:rPr>
      </w:pPr>
      <w:r w:rsidRPr="00A65106">
        <w:rPr>
          <w:color w:val="000000"/>
          <w:sz w:val="28"/>
          <w:szCs w:val="28"/>
          <w:lang w:val="fr-FR"/>
        </w:rPr>
        <w:t>Cho H.1. Chu vi của hình chữ nhật là:</w:t>
      </w:r>
    </w:p>
    <w:p w:rsidR="00A65106" w:rsidRPr="00A65106" w:rsidRDefault="00A65106" w:rsidP="00A65106">
      <w:pPr>
        <w:tabs>
          <w:tab w:val="left" w:pos="5985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A.  C = 8 cm          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>4cm</w:t>
      </w:r>
    </w:p>
    <w:p w:rsidR="00A65106" w:rsidRPr="00A65106" w:rsidRDefault="00A65106" w:rsidP="00A65106">
      <w:pPr>
        <w:tabs>
          <w:tab w:val="center" w:pos="4805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A65106">
        <w:rPr>
          <w:rFonts w:ascii="Times New Roman" w:hAnsi="Times New Roman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C3B54B3" wp14:editId="7B2D2446">
                <wp:simplePos x="0" y="0"/>
                <wp:positionH relativeFrom="column">
                  <wp:posOffset>3321050</wp:posOffset>
                </wp:positionH>
                <wp:positionV relativeFrom="paragraph">
                  <wp:posOffset>64135</wp:posOffset>
                </wp:positionV>
                <wp:extent cx="1495425" cy="771525"/>
                <wp:effectExtent l="0" t="0" r="0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954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margin-left:261.5pt;margin-top:5.05pt;width:117.75pt;height:60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"/>
            </w:pict>
          </mc:Fallback>
        </mc:AlternateConten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>B.  C = 12 cm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            </w:t>
      </w:r>
    </w:p>
    <w:p w:rsidR="00A65106" w:rsidRPr="00A65106" w:rsidRDefault="00A65106" w:rsidP="00A65106">
      <w:pPr>
        <w:tabs>
          <w:tab w:val="left" w:pos="4695"/>
          <w:tab w:val="center" w:pos="4805"/>
          <w:tab w:val="left" w:pos="5100"/>
          <w:tab w:val="left" w:pos="786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>C.  C = 12 cm</w:t>
      </w:r>
      <w:r w:rsidRPr="00A65106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     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>2 cm</w:t>
      </w: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>H 1</w:t>
      </w:r>
    </w:p>
    <w:p w:rsidR="00A65106" w:rsidRPr="00A65106" w:rsidRDefault="00A65106" w:rsidP="00A65106">
      <w:pPr>
        <w:tabs>
          <w:tab w:val="center" w:pos="4805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A65106">
        <w:rPr>
          <w:rFonts w:ascii="Times New Roman" w:hAnsi="Times New Roman" w:cs="Times New Roman"/>
          <w:color w:val="000000"/>
          <w:sz w:val="28"/>
          <w:szCs w:val="28"/>
          <w:lang w:val="nl-NL"/>
        </w:rPr>
        <w:t>D.  C = 8 cm</w:t>
      </w:r>
      <w:r w:rsidRPr="00A65106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</w:p>
    <w:p w:rsidR="00A65106" w:rsidRPr="00A65106" w:rsidRDefault="00A65106" w:rsidP="00A65106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</w:p>
    <w:p w:rsidR="00A65106" w:rsidRPr="00E70AA0" w:rsidRDefault="00A65106" w:rsidP="00A65106">
      <w:pPr>
        <w:spacing w:before="40" w:after="40"/>
        <w:rPr>
          <w:b/>
          <w:color w:val="000000"/>
          <w:sz w:val="28"/>
          <w:szCs w:val="28"/>
          <w:lang w:val="pl-PL"/>
        </w:rPr>
      </w:pPr>
    </w:p>
    <w:p w:rsidR="003427C8" w:rsidRPr="003427C8" w:rsidRDefault="00E40D77" w:rsidP="003427C8">
      <w:pPr>
        <w:ind w:right="-107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E6FD1"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</w:rPr>
        <w:t>Câu 16:</w:t>
      </w:r>
      <w:r w:rsidR="003427C8" w:rsidRPr="00DE6FD1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 xml:space="preserve"> </w:t>
      </w:r>
      <w:r w:rsidR="003427C8" w:rsidRPr="003427C8">
        <w:rPr>
          <w:rFonts w:ascii="Times New Roman" w:eastAsia="Times New Roman" w:hAnsi="Times New Roman" w:cs="Times New Roman"/>
          <w:bCs/>
          <w:sz w:val="28"/>
          <w:szCs w:val="28"/>
        </w:rPr>
        <w:t>Tập hợp M = {x</w:t>
      </w:r>
      <w:r w:rsidR="003427C8" w:rsidRPr="003427C8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199" w:dyaOrig="199">
          <v:shape id="Object 1" o:spid="_x0000_i1034" type="#_x0000_t75" style="width:9.75pt;height:9.75pt;mso-position-horizontal-relative:page;mso-position-vertical-relative:page" o:ole="">
            <v:imagedata r:id="rId27" o:title=""/>
          </v:shape>
          <o:OLEObject Type="Embed" ProgID="Equation.DSMT4" ShapeID="Object 1" DrawAspect="Content" ObjectID="_1702225233" r:id="rId28"/>
        </w:object>
      </w:r>
      <w:r w:rsidR="003427C8" w:rsidRPr="003427C8">
        <w:rPr>
          <w:rFonts w:ascii="Times New Roman" w:eastAsia="Times New Roman" w:hAnsi="Times New Roman" w:cs="Times New Roman"/>
          <w:bCs/>
          <w:sz w:val="28"/>
          <w:szCs w:val="28"/>
        </w:rPr>
        <w:t>N</w:t>
      </w:r>
      <w:r w:rsidR="003427C8" w:rsidRPr="003427C8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*</w:t>
      </w:r>
      <w:r w:rsidR="003427C8" w:rsidRPr="003427C8">
        <w:rPr>
          <w:rFonts w:ascii="Times New Roman" w:eastAsia="Times New Roman" w:hAnsi="Times New Roman" w:cs="Times New Roman"/>
          <w:bCs/>
          <w:sz w:val="28"/>
          <w:szCs w:val="28"/>
        </w:rPr>
        <w:t xml:space="preserve">/ x </w:t>
      </w:r>
      <w:r w:rsidR="003427C8" w:rsidRPr="003427C8">
        <w:rPr>
          <w:rFonts w:ascii="Times New Roman" w:eastAsia="Times New Roman" w:hAnsi="Times New Roman" w:cs="Times New Roman"/>
          <w:bCs/>
          <w:position w:val="-4"/>
          <w:sz w:val="28"/>
          <w:szCs w:val="28"/>
        </w:rPr>
        <w:object w:dxaOrig="199" w:dyaOrig="239">
          <v:shape id="Object 2" o:spid="_x0000_i1035" type="#_x0000_t75" style="width:9.75pt;height:12pt;mso-position-horizontal-relative:page;mso-position-vertical-relative:page" o:ole="">
            <v:imagedata r:id="rId29" o:title=""/>
          </v:shape>
          <o:OLEObject Type="Embed" ProgID="Equation.DSMT4" ShapeID="Object 2" DrawAspect="Content" ObjectID="_1702225234" r:id="rId30"/>
        </w:object>
      </w:r>
      <w:r w:rsidR="003427C8" w:rsidRPr="003427C8">
        <w:rPr>
          <w:rFonts w:ascii="Times New Roman" w:eastAsia="Times New Roman" w:hAnsi="Times New Roman" w:cs="Times New Roman"/>
          <w:bCs/>
          <w:sz w:val="28"/>
          <w:szCs w:val="28"/>
        </w:rPr>
        <w:t xml:space="preserve"> 5} gồm các phần tử</w:t>
      </w:r>
    </w:p>
    <w:p w:rsidR="003427C8" w:rsidRPr="00A00A45" w:rsidRDefault="003427C8" w:rsidP="003427C8">
      <w:pPr>
        <w:ind w:right="-107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427C8">
        <w:rPr>
          <w:rFonts w:ascii="Times New Roman" w:eastAsia="Times New Roman" w:hAnsi="Times New Roman" w:cs="Times New Roman"/>
          <w:bCs/>
          <w:sz w:val="28"/>
          <w:szCs w:val="28"/>
        </w:rPr>
        <w:t>A. 0; 1 ; 2 ; 3 ; 4.</w:t>
      </w:r>
      <w:r w:rsidRPr="003427C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           B. 0; 1; 2; 3.</w:t>
      </w:r>
      <w:r w:rsidRPr="003427C8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    C. 1; 2; 3; 4    </w:t>
      </w:r>
      <w:r w:rsidRPr="003427C8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A00A45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D. 1; 2; 3; 4; 5</w:t>
      </w:r>
    </w:p>
    <w:p w:rsidR="003427C8" w:rsidRPr="003427C8" w:rsidRDefault="00E40D77" w:rsidP="003427C8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E6FD1">
        <w:rPr>
          <w:rFonts w:ascii="Times New Roman" w:eastAsia="Times New Roman" w:hAnsi="Times New Roman" w:cs="Times New Roman"/>
          <w:b/>
          <w:bCs/>
          <w:iCs/>
          <w:sz w:val="28"/>
          <w:szCs w:val="28"/>
          <w:u w:val="single"/>
        </w:rPr>
        <w:t>Câu 17:</w:t>
      </w:r>
      <w:r w:rsidR="003427C8" w:rsidRPr="003427C8">
        <w:rPr>
          <w:rFonts w:ascii="Times New Roman" w:eastAsia="Times New Roman" w:hAnsi="Times New Roman" w:cs="Times New Roman"/>
          <w:sz w:val="28"/>
          <w:szCs w:val="28"/>
        </w:rPr>
        <w:t xml:space="preserve"> Thứ tự thực hiện các phép tính đối với biểu thức không có dấu ngoặc như sau</w:t>
      </w:r>
    </w:p>
    <w:p w:rsidR="003427C8" w:rsidRPr="003427C8" w:rsidRDefault="003427C8" w:rsidP="003427C8">
      <w:pPr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427C8">
        <w:rPr>
          <w:rFonts w:ascii="Times New Roman" w:eastAsia="Times New Roman" w:hAnsi="Times New Roman" w:cs="Times New Roman"/>
          <w:sz w:val="28"/>
          <w:szCs w:val="28"/>
        </w:rPr>
        <w:t xml:space="preserve">A. Nhân và chia </w:t>
      </w:r>
      <w:r w:rsidRPr="003427C8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99" w:dyaOrig="219">
          <v:shape id="Object 10" o:spid="_x0000_i1036" type="#_x0000_t75" style="width:15pt;height:10.5pt;mso-position-horizontal-relative:page;mso-position-vertical-relative:page" o:ole="">
            <v:imagedata r:id="rId31" o:title=""/>
          </v:shape>
          <o:OLEObject Type="Embed" ProgID="Equation.DSMT4" ShapeID="Object 10" DrawAspect="Content" ObjectID="_1702225235" r:id="rId32"/>
        </w:object>
      </w:r>
      <w:r w:rsidRPr="003427C8">
        <w:rPr>
          <w:rFonts w:ascii="Times New Roman" w:eastAsia="Times New Roman" w:hAnsi="Times New Roman" w:cs="Times New Roman"/>
          <w:sz w:val="28"/>
          <w:szCs w:val="28"/>
        </w:rPr>
        <w:t xml:space="preserve"> Cộng và trừ  </w:t>
      </w:r>
      <w:r w:rsidRPr="003427C8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99" w:dyaOrig="219">
          <v:shape id="Object 11" o:spid="_x0000_i1037" type="#_x0000_t75" style="width:15pt;height:10.5pt;mso-position-horizontal-relative:page;mso-position-vertical-relative:page" o:ole="">
            <v:imagedata r:id="rId31" o:title=""/>
          </v:shape>
          <o:OLEObject Type="Embed" ProgID="Equation.DSMT4" ShapeID="Object 11" DrawAspect="Content" ObjectID="_1702225236" r:id="rId33"/>
        </w:object>
      </w:r>
      <w:r w:rsidRPr="003427C8">
        <w:rPr>
          <w:rFonts w:ascii="Times New Roman" w:eastAsia="Times New Roman" w:hAnsi="Times New Roman" w:cs="Times New Roman"/>
          <w:sz w:val="28"/>
          <w:szCs w:val="28"/>
        </w:rPr>
        <w:t xml:space="preserve"> Lũy thừa.</w:t>
      </w:r>
    </w:p>
    <w:p w:rsidR="003427C8" w:rsidRPr="003427C8" w:rsidRDefault="003427C8" w:rsidP="003427C8">
      <w:pPr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427C8">
        <w:rPr>
          <w:rFonts w:ascii="Times New Roman" w:eastAsia="Times New Roman" w:hAnsi="Times New Roman" w:cs="Times New Roman"/>
          <w:sz w:val="28"/>
          <w:szCs w:val="28"/>
        </w:rPr>
        <w:t xml:space="preserve">B. Lũy thừa  </w:t>
      </w:r>
      <w:r w:rsidRPr="003427C8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99" w:dyaOrig="219">
          <v:shape id="Object 12" o:spid="_x0000_i1038" type="#_x0000_t75" style="width:15pt;height:10.5pt;mso-position-horizontal-relative:page;mso-position-vertical-relative:page" o:ole="">
            <v:imagedata r:id="rId31" o:title=""/>
          </v:shape>
          <o:OLEObject Type="Embed" ProgID="Equation.DSMT4" ShapeID="Object 12" DrawAspect="Content" ObjectID="_1702225237" r:id="rId34"/>
        </w:object>
      </w:r>
      <w:r w:rsidRPr="003427C8">
        <w:rPr>
          <w:rFonts w:ascii="Times New Roman" w:eastAsia="Times New Roman" w:hAnsi="Times New Roman" w:cs="Times New Roman"/>
          <w:sz w:val="28"/>
          <w:szCs w:val="28"/>
        </w:rPr>
        <w:t xml:space="preserve"> Cộng và trừ  </w:t>
      </w:r>
      <w:r w:rsidRPr="003427C8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99" w:dyaOrig="219">
          <v:shape id="Object 13" o:spid="_x0000_i1039" type="#_x0000_t75" style="width:15pt;height:10.5pt;mso-position-horizontal-relative:page;mso-position-vertical-relative:page" o:ole="">
            <v:imagedata r:id="rId31" o:title=""/>
          </v:shape>
          <o:OLEObject Type="Embed" ProgID="Equation.DSMT4" ShapeID="Object 13" DrawAspect="Content" ObjectID="_1702225238" r:id="rId35"/>
        </w:object>
      </w:r>
      <w:r w:rsidRPr="003427C8">
        <w:rPr>
          <w:rFonts w:ascii="Times New Roman" w:eastAsia="Times New Roman" w:hAnsi="Times New Roman" w:cs="Times New Roman"/>
          <w:sz w:val="28"/>
          <w:szCs w:val="28"/>
        </w:rPr>
        <w:t xml:space="preserve"> Nhân và chia.</w:t>
      </w:r>
    </w:p>
    <w:p w:rsidR="003427C8" w:rsidRPr="00F532AC" w:rsidRDefault="003427C8" w:rsidP="003427C8">
      <w:pPr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C. Nhân và chia  </w:t>
      </w:r>
      <w:r w:rsidRPr="00F532AC">
        <w:rPr>
          <w:rFonts w:ascii="Times New Roman" w:hAnsi="Times New Roman" w:cs="Times New Roman"/>
          <w:position w:val="-6"/>
          <w:sz w:val="28"/>
          <w:szCs w:val="28"/>
        </w:rPr>
        <w:object w:dxaOrig="299" w:dyaOrig="219">
          <v:shape id="Object 14" o:spid="_x0000_i1040" type="#_x0000_t75" style="width:15pt;height:10.5pt;mso-position-horizontal-relative:page;mso-position-vertical-relative:page" o:ole="">
            <v:imagedata r:id="rId31" o:title=""/>
          </v:shape>
          <o:OLEObject Type="Embed" ProgID="Equation.DSMT4" ShapeID="Object 14" DrawAspect="Content" ObjectID="_1702225239" r:id="rId36"/>
        </w:object>
      </w:r>
      <w:r w:rsidRPr="00F532AC">
        <w:rPr>
          <w:rFonts w:ascii="Times New Roman" w:hAnsi="Times New Roman" w:cs="Times New Roman"/>
          <w:sz w:val="28"/>
          <w:szCs w:val="28"/>
        </w:rPr>
        <w:t xml:space="preserve"> Lũy thừa  </w:t>
      </w:r>
      <w:r w:rsidRPr="00F532AC">
        <w:rPr>
          <w:rFonts w:ascii="Times New Roman" w:hAnsi="Times New Roman" w:cs="Times New Roman"/>
          <w:position w:val="-6"/>
          <w:sz w:val="28"/>
          <w:szCs w:val="28"/>
        </w:rPr>
        <w:object w:dxaOrig="299" w:dyaOrig="219">
          <v:shape id="Object 15" o:spid="_x0000_i1041" type="#_x0000_t75" style="width:15pt;height:10.5pt;mso-position-horizontal-relative:page;mso-position-vertical-relative:page" o:ole="">
            <v:imagedata r:id="rId31" o:title=""/>
          </v:shape>
          <o:OLEObject Type="Embed" ProgID="Equation.DSMT4" ShapeID="Object 15" DrawAspect="Content" ObjectID="_1702225240" r:id="rId37"/>
        </w:object>
      </w:r>
      <w:r w:rsidRPr="00F532AC">
        <w:rPr>
          <w:rFonts w:ascii="Times New Roman" w:hAnsi="Times New Roman" w:cs="Times New Roman"/>
          <w:sz w:val="28"/>
          <w:szCs w:val="28"/>
        </w:rPr>
        <w:t xml:space="preserve"> Cộng và trừ.</w:t>
      </w:r>
    </w:p>
    <w:p w:rsidR="003427C8" w:rsidRPr="00F532AC" w:rsidRDefault="003427C8" w:rsidP="003427C8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 xml:space="preserve">D. Lũy thừa  </w:t>
      </w:r>
      <w:r w:rsidRPr="00F532AC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99" w:dyaOrig="219">
          <v:shape id="Object 16" o:spid="_x0000_i1042" type="#_x0000_t75" style="width:15pt;height:10.5pt;mso-position-horizontal-relative:page;mso-position-vertical-relative:page" o:ole="">
            <v:imagedata r:id="rId31" o:title=""/>
          </v:shape>
          <o:OLEObject Type="Embed" ProgID="Equation.DSMT4" ShapeID="Object 16" DrawAspect="Content" ObjectID="_1702225241" r:id="rId38"/>
        </w:object>
      </w:r>
      <w:r w:rsidRPr="00F532AC">
        <w:rPr>
          <w:rFonts w:ascii="Times New Roman" w:eastAsia="Times New Roman" w:hAnsi="Times New Roman" w:cs="Times New Roman"/>
          <w:sz w:val="28"/>
          <w:szCs w:val="28"/>
        </w:rPr>
        <w:t xml:space="preserve"> Nhân và chia   </w:t>
      </w:r>
      <w:r w:rsidRPr="00F532AC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99" w:dyaOrig="219">
          <v:shape id="Object 17" o:spid="_x0000_i1043" type="#_x0000_t75" style="width:15pt;height:10.5pt;mso-position-horizontal-relative:page;mso-position-vertical-relative:page" o:ole="">
            <v:imagedata r:id="rId31" o:title=""/>
          </v:shape>
          <o:OLEObject Type="Embed" ProgID="Equation.DSMT4" ShapeID="Object 17" DrawAspect="Content" ObjectID="_1702225242" r:id="rId39"/>
        </w:object>
      </w:r>
      <w:r w:rsidRPr="00F532AC">
        <w:rPr>
          <w:rFonts w:ascii="Times New Roman" w:eastAsia="Times New Roman" w:hAnsi="Times New Roman" w:cs="Times New Roman"/>
          <w:sz w:val="28"/>
          <w:szCs w:val="28"/>
        </w:rPr>
        <w:t xml:space="preserve">Cộng và trừ.  </w:t>
      </w:r>
    </w:p>
    <w:p w:rsidR="003427C8" w:rsidRPr="00F532AC" w:rsidRDefault="00E40D77" w:rsidP="003427C8">
      <w:pPr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F532A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t-BR"/>
        </w:rPr>
        <w:t>Câu 18:</w:t>
      </w:r>
      <w:r w:rsidR="003427C8" w:rsidRPr="00F532AC"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pt-BR"/>
        </w:rPr>
        <w:t xml:space="preserve"> </w:t>
      </w:r>
      <w:r w:rsidR="003427C8" w:rsidRPr="00F532AC">
        <w:rPr>
          <w:rFonts w:ascii="Times New Roman" w:eastAsia="Times New Roman" w:hAnsi="Times New Roman" w:cs="Times New Roman"/>
          <w:bCs/>
          <w:iCs/>
          <w:sz w:val="28"/>
          <w:szCs w:val="28"/>
          <w:lang w:val="pt-BR"/>
        </w:rPr>
        <w:t>Cho tập hợp A = {a; b; 2; 3}. Cách viết nào sau đây là đúng?</w:t>
      </w:r>
      <w:r w:rsidR="003427C8" w:rsidRPr="00F532AC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55"/>
        <w:gridCol w:w="2523"/>
        <w:gridCol w:w="2155"/>
        <w:gridCol w:w="2381"/>
      </w:tblGrid>
      <w:tr w:rsidR="00F532AC" w:rsidRPr="00F532AC" w:rsidTr="00E40D77">
        <w:tc>
          <w:tcPr>
            <w:tcW w:w="2155" w:type="dxa"/>
          </w:tcPr>
          <w:p w:rsidR="003427C8" w:rsidRPr="00F532AC" w:rsidRDefault="003427C8" w:rsidP="00E40D77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A. a; 3 </w:t>
            </w:r>
            <w:r w:rsidRPr="00F532AC">
              <w:rPr>
                <w:rFonts w:ascii="Times New Roman" w:eastAsia="Times New Roman" w:hAnsi="Times New Roman" w:cs="Times New Roman"/>
                <w:b/>
                <w:noProof/>
                <w:position w:val="-4"/>
                <w:sz w:val="28"/>
                <w:szCs w:val="28"/>
              </w:rPr>
              <w:drawing>
                <wp:inline distT="0" distB="0" distL="0" distR="0" wp14:anchorId="271765F9" wp14:editId="47AFC7D1">
                  <wp:extent cx="127000" cy="127000"/>
                  <wp:effectExtent l="0" t="0" r="635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A.</w:t>
            </w:r>
          </w:p>
        </w:tc>
        <w:tc>
          <w:tcPr>
            <w:tcW w:w="2523" w:type="dxa"/>
          </w:tcPr>
          <w:p w:rsidR="003427C8" w:rsidRPr="00F532AC" w:rsidRDefault="003427C8" w:rsidP="00E40D77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B.{b; 2; 3}</w:t>
            </w:r>
            <w:r w:rsidRPr="00F532AC">
              <w:rPr>
                <w:rFonts w:ascii="Times New Roman" w:eastAsia="Times New Roman" w:hAnsi="Times New Roman" w:cs="Times New Roman"/>
                <w:b/>
                <w:noProof/>
                <w:position w:val="-4"/>
                <w:sz w:val="28"/>
                <w:szCs w:val="28"/>
              </w:rPr>
              <w:drawing>
                <wp:inline distT="0" distB="0" distL="0" distR="0" wp14:anchorId="3201D6B1" wp14:editId="0B960A83">
                  <wp:extent cx="127000" cy="127000"/>
                  <wp:effectExtent l="0" t="0" r="635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A.                   </w:t>
            </w:r>
          </w:p>
        </w:tc>
        <w:tc>
          <w:tcPr>
            <w:tcW w:w="2155" w:type="dxa"/>
          </w:tcPr>
          <w:p w:rsidR="003427C8" w:rsidRPr="00F532AC" w:rsidRDefault="003427C8" w:rsidP="00E40D77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pt-BR"/>
              </w:rPr>
            </w:pP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C. b </w:t>
            </w:r>
            <w:r w:rsidRPr="00F532AC">
              <w:rPr>
                <w:rFonts w:ascii="Times New Roman" w:eastAsia="Times New Roman" w:hAnsi="Times New Roman" w:cs="Times New Roman"/>
                <w:b/>
                <w:noProof/>
                <w:position w:val="-6"/>
                <w:sz w:val="28"/>
                <w:szCs w:val="28"/>
              </w:rPr>
              <w:drawing>
                <wp:inline distT="0" distB="0" distL="0" distR="0" wp14:anchorId="5D47D2EB" wp14:editId="2773712A">
                  <wp:extent cx="127000" cy="151130"/>
                  <wp:effectExtent l="0" t="0" r="6350" b="127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A. </w:t>
            </w:r>
          </w:p>
        </w:tc>
        <w:tc>
          <w:tcPr>
            <w:tcW w:w="2381" w:type="dxa"/>
          </w:tcPr>
          <w:p w:rsidR="003427C8" w:rsidRPr="00F532AC" w:rsidRDefault="003427C8" w:rsidP="00E40D77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             D. 5</w:t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F532AC">
              <w:rPr>
                <w:rFonts w:ascii="Times New Roman" w:eastAsia="Times New Roman" w:hAnsi="Times New Roman" w:cs="Times New Roman"/>
                <w:b/>
                <w:noProof/>
                <w:position w:val="-4"/>
                <w:sz w:val="28"/>
                <w:szCs w:val="28"/>
              </w:rPr>
              <w:drawing>
                <wp:inline distT="0" distB="0" distL="0" distR="0" wp14:anchorId="0A00BDC7" wp14:editId="597D3D4E">
                  <wp:extent cx="127000" cy="127000"/>
                  <wp:effectExtent l="0" t="0" r="635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A.</w:t>
            </w:r>
          </w:p>
        </w:tc>
      </w:tr>
    </w:tbl>
    <w:p w:rsidR="003427C8" w:rsidRPr="00F532AC" w:rsidRDefault="00E40D77" w:rsidP="003427C8">
      <w:pPr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19:</w:t>
      </w:r>
      <w:r w:rsidR="003427C8" w:rsidRPr="00F532AC">
        <w:rPr>
          <w:rFonts w:ascii="Times New Roman" w:eastAsia="Times New Roman" w:hAnsi="Times New Roman" w:cs="Times New Roman"/>
          <w:bCs/>
          <w:i/>
          <w:iCs/>
          <w:sz w:val="28"/>
          <w:szCs w:val="28"/>
        </w:rPr>
        <w:t xml:space="preserve"> </w:t>
      </w:r>
      <w:r w:rsidR="003427C8" w:rsidRPr="00F532AC">
        <w:rPr>
          <w:rFonts w:ascii="Times New Roman" w:eastAsia="Times New Roman" w:hAnsi="Times New Roman" w:cs="Times New Roman"/>
          <w:bCs/>
          <w:iCs/>
          <w:sz w:val="28"/>
          <w:szCs w:val="28"/>
        </w:rPr>
        <w:t>Kết quả viết tích 3</w:t>
      </w:r>
      <w:r w:rsidR="003427C8" w:rsidRPr="00F532AC">
        <w:rPr>
          <w:rFonts w:ascii="Times New Roman" w:eastAsia="Times New Roman" w:hAnsi="Times New Roman" w:cs="Times New Roman"/>
          <w:bCs/>
          <w:iCs/>
          <w:sz w:val="28"/>
          <w:szCs w:val="28"/>
          <w:vertAlign w:val="superscript"/>
        </w:rPr>
        <w:t>4</w:t>
      </w:r>
      <w:r w:rsidR="003427C8" w:rsidRPr="00F532AC">
        <w:rPr>
          <w:rFonts w:ascii="Times New Roman" w:eastAsia="Times New Roman" w:hAnsi="Times New Roman" w:cs="Times New Roman"/>
          <w:bCs/>
          <w:iCs/>
          <w:sz w:val="28"/>
          <w:szCs w:val="28"/>
        </w:rPr>
        <w:t xml:space="preserve"> . 3</w:t>
      </w:r>
      <w:r w:rsidR="003427C8" w:rsidRPr="00F532AC">
        <w:rPr>
          <w:rFonts w:ascii="Times New Roman" w:eastAsia="Times New Roman" w:hAnsi="Times New Roman" w:cs="Times New Roman"/>
          <w:bCs/>
          <w:iCs/>
          <w:sz w:val="28"/>
          <w:szCs w:val="28"/>
          <w:vertAlign w:val="superscript"/>
        </w:rPr>
        <w:t xml:space="preserve">5  </w:t>
      </w:r>
      <w:r w:rsidR="003427C8" w:rsidRPr="00F532AC">
        <w:rPr>
          <w:rFonts w:ascii="Times New Roman" w:eastAsia="Times New Roman" w:hAnsi="Times New Roman" w:cs="Times New Roman"/>
          <w:bCs/>
          <w:iCs/>
          <w:sz w:val="28"/>
          <w:szCs w:val="28"/>
        </w:rPr>
        <w:t>dưới dạng một lũy thừa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55"/>
        <w:gridCol w:w="2155"/>
        <w:gridCol w:w="2155"/>
        <w:gridCol w:w="2607"/>
      </w:tblGrid>
      <w:tr w:rsidR="00F532AC" w:rsidRPr="00F532AC" w:rsidTr="00E40D77">
        <w:tc>
          <w:tcPr>
            <w:tcW w:w="2155" w:type="dxa"/>
          </w:tcPr>
          <w:p w:rsidR="003427C8" w:rsidRPr="00F532AC" w:rsidRDefault="003427C8" w:rsidP="00E40D77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</w:rPr>
              <w:t>A. 9</w:t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9</w:t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 xml:space="preserve">  </w:t>
            </w:r>
          </w:p>
        </w:tc>
        <w:tc>
          <w:tcPr>
            <w:tcW w:w="2155" w:type="dxa"/>
          </w:tcPr>
          <w:p w:rsidR="003427C8" w:rsidRPr="00F532AC" w:rsidRDefault="003427C8" w:rsidP="00E40D77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B. 3</w:t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9</w:t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</w:p>
        </w:tc>
        <w:tc>
          <w:tcPr>
            <w:tcW w:w="2155" w:type="dxa"/>
          </w:tcPr>
          <w:p w:rsidR="003427C8" w:rsidRPr="00F532AC" w:rsidRDefault="003427C8" w:rsidP="00E40D77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perscript"/>
              </w:rPr>
            </w:pP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C. 3</w:t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1</w:t>
            </w:r>
          </w:p>
        </w:tc>
        <w:tc>
          <w:tcPr>
            <w:tcW w:w="2607" w:type="dxa"/>
          </w:tcPr>
          <w:p w:rsidR="003427C8" w:rsidRPr="00F532AC" w:rsidRDefault="003427C8" w:rsidP="00E40D77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D. 3</w:t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0</w:t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</w:p>
        </w:tc>
      </w:tr>
    </w:tbl>
    <w:p w:rsidR="003427C8" w:rsidRPr="00F532AC" w:rsidRDefault="00E40D77" w:rsidP="003427C8">
      <w:pPr>
        <w:ind w:right="-107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/>
          <w:bCs/>
          <w:iCs/>
          <w:sz w:val="28"/>
          <w:szCs w:val="28"/>
          <w:u w:val="single"/>
        </w:rPr>
        <w:t>Câu 20:</w:t>
      </w:r>
      <w:r w:rsidR="003427C8" w:rsidRPr="00F532AC">
        <w:rPr>
          <w:rFonts w:ascii="Times New Roman" w:eastAsia="Times New Roman" w:hAnsi="Times New Roman" w:cs="Times New Roman"/>
          <w:bCs/>
          <w:sz w:val="28"/>
          <w:szCs w:val="28"/>
        </w:rPr>
        <w:t xml:space="preserve"> Số 3345 là số</w:t>
      </w:r>
    </w:p>
    <w:p w:rsidR="003427C8" w:rsidRPr="00F532AC" w:rsidRDefault="003427C8" w:rsidP="003427C8">
      <w:pPr>
        <w:ind w:right="-107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A. chia hết cho 9 mà không chia hết cho 3.  B. chia hết cho 3 mà không chia hết cho 9.</w:t>
      </w:r>
    </w:p>
    <w:p w:rsidR="003427C8" w:rsidRPr="00F532AC" w:rsidRDefault="003427C8" w:rsidP="003427C8">
      <w:pPr>
        <w:ind w:right="-107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Cs/>
          <w:sz w:val="28"/>
          <w:szCs w:val="28"/>
        </w:rPr>
        <w:t>C. chia hết cho cả 3 và 9.                              D. không chia hết cho cả 3 và 9.</w:t>
      </w:r>
    </w:p>
    <w:p w:rsidR="003427C8" w:rsidRPr="00F532AC" w:rsidRDefault="00E40D77" w:rsidP="003427C8">
      <w:pPr>
        <w:ind w:right="-107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/>
          <w:bCs/>
          <w:iCs/>
          <w:sz w:val="28"/>
          <w:szCs w:val="28"/>
          <w:u w:val="single"/>
        </w:rPr>
        <w:t>Câu 21:</w:t>
      </w:r>
      <w:r w:rsidR="003427C8" w:rsidRPr="00F532AC">
        <w:rPr>
          <w:rFonts w:ascii="Times New Roman" w:eastAsia="Times New Roman" w:hAnsi="Times New Roman" w:cs="Times New Roman"/>
          <w:bCs/>
          <w:sz w:val="28"/>
          <w:szCs w:val="28"/>
        </w:rPr>
        <w:t xml:space="preserve"> Giá trị của lũy thừa 2</w:t>
      </w:r>
      <w:r w:rsidR="003427C8" w:rsidRPr="00F532AC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4</w:t>
      </w:r>
      <w:r w:rsidR="003427C8" w:rsidRPr="00F532AC">
        <w:rPr>
          <w:rFonts w:ascii="Times New Roman" w:eastAsia="Times New Roman" w:hAnsi="Times New Roman" w:cs="Times New Roman"/>
          <w:bCs/>
          <w:sz w:val="28"/>
          <w:szCs w:val="28"/>
        </w:rPr>
        <w:t xml:space="preserve"> là</w:t>
      </w:r>
    </w:p>
    <w:p w:rsidR="003427C8" w:rsidRPr="00F532AC" w:rsidRDefault="003427C8" w:rsidP="003427C8">
      <w:pPr>
        <w:ind w:right="-107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Cs/>
          <w:sz w:val="28"/>
          <w:szCs w:val="28"/>
        </w:rPr>
        <w:t>A. 4.</w:t>
      </w:r>
      <w:r w:rsidRPr="00F532AC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                 B. 2.</w:t>
      </w:r>
      <w:r w:rsidRPr="00F532AC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       C. 16.</w:t>
      </w:r>
      <w:r w:rsidRPr="00F532AC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 D. 8.</w:t>
      </w:r>
    </w:p>
    <w:p w:rsidR="003427C8" w:rsidRPr="00F532AC" w:rsidRDefault="00E40D77" w:rsidP="003427C8">
      <w:pPr>
        <w:ind w:right="-107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/>
          <w:bCs/>
          <w:iCs/>
          <w:sz w:val="28"/>
          <w:szCs w:val="28"/>
          <w:u w:val="single"/>
        </w:rPr>
        <w:t>Câu 22:</w:t>
      </w:r>
      <w:r w:rsidR="003427C8" w:rsidRPr="00F532AC">
        <w:rPr>
          <w:rFonts w:ascii="Times New Roman" w:eastAsia="Times New Roman" w:hAnsi="Times New Roman" w:cs="Times New Roman"/>
          <w:bCs/>
          <w:sz w:val="28"/>
          <w:szCs w:val="28"/>
        </w:rPr>
        <w:t xml:space="preserve"> Cho biết 7142 – 3467 = M. Giá trị của 3467 + M là</w:t>
      </w:r>
    </w:p>
    <w:p w:rsidR="003427C8" w:rsidRPr="00F532AC" w:rsidRDefault="003427C8" w:rsidP="003427C8">
      <w:pPr>
        <w:ind w:right="-1074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  <w:r w:rsidRPr="00F532AC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A. 7142.</w:t>
      </w:r>
      <w:r w:rsidRPr="00F532AC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ab/>
        <w:t xml:space="preserve">    B. 3675.</w:t>
      </w:r>
      <w:r w:rsidRPr="00F532AC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ab/>
      </w:r>
      <w:r w:rsidRPr="00F532AC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ab/>
        <w:t xml:space="preserve">          C. 3467.</w:t>
      </w:r>
      <w:r w:rsidRPr="00F532AC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ab/>
        <w:t xml:space="preserve">                   D. Cả A, B, C đều sai.</w:t>
      </w:r>
    </w:p>
    <w:p w:rsidR="003427C8" w:rsidRPr="00F532AC" w:rsidRDefault="00DE6FD1" w:rsidP="003427C8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/>
          <w:bCs/>
          <w:iCs/>
          <w:sz w:val="28"/>
          <w:szCs w:val="28"/>
          <w:u w:val="single"/>
          <w:lang w:val="fr-FR"/>
        </w:rPr>
        <w:t>Câu 23</w:t>
      </w:r>
      <w:r w:rsidR="00E40D77" w:rsidRPr="00F532AC">
        <w:rPr>
          <w:rFonts w:ascii="Times New Roman" w:eastAsia="Times New Roman" w:hAnsi="Times New Roman" w:cs="Times New Roman"/>
          <w:b/>
          <w:bCs/>
          <w:iCs/>
          <w:sz w:val="28"/>
          <w:szCs w:val="28"/>
          <w:u w:val="single"/>
          <w:lang w:val="fr-FR"/>
        </w:rPr>
        <w:t>:</w:t>
      </w:r>
      <w:r w:rsidR="003427C8" w:rsidRPr="00F532AC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="003427C8" w:rsidRPr="00F532AC">
        <w:rPr>
          <w:rFonts w:ascii="Times New Roman" w:eastAsia="Times New Roman" w:hAnsi="Times New Roman" w:cs="Times New Roman"/>
          <w:sz w:val="28"/>
          <w:szCs w:val="28"/>
        </w:rPr>
        <w:t>Tổng 55 + 45 chia hết cho các số nào sau đây?</w:t>
      </w:r>
    </w:p>
    <w:p w:rsidR="003427C8" w:rsidRPr="00F532AC" w:rsidRDefault="003427C8" w:rsidP="003427C8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>A. 9.</w:t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  <w:t xml:space="preserve">      B. 7.</w:t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C. 5.</w:t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  <w:t>D. 3.</w:t>
      </w:r>
    </w:p>
    <w:p w:rsidR="003427C8" w:rsidRPr="00F532AC" w:rsidRDefault="00E40D77" w:rsidP="003427C8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/>
          <w:iCs/>
          <w:sz w:val="28"/>
          <w:szCs w:val="28"/>
          <w:u w:val="single"/>
        </w:rPr>
        <w:t>Câu 24:</w:t>
      </w:r>
      <w:r w:rsidRPr="00F532AC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="003427C8" w:rsidRPr="00F532AC">
        <w:rPr>
          <w:rFonts w:ascii="Times New Roman" w:eastAsia="Times New Roman" w:hAnsi="Times New Roman" w:cs="Times New Roman"/>
          <w:sz w:val="28"/>
          <w:szCs w:val="28"/>
        </w:rPr>
        <w:t>Tính 297 + (-17) + (-297) + 15 được kết quả là</w:t>
      </w:r>
    </w:p>
    <w:p w:rsidR="003427C8" w:rsidRPr="00F532AC" w:rsidRDefault="003427C8" w:rsidP="003427C8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>A. 2.</w:t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  <w:t xml:space="preserve">      B. –2.</w:t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  <w:t xml:space="preserve">      C. 20.</w:t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</w:r>
      <w:r w:rsidRPr="00F532AC">
        <w:rPr>
          <w:rFonts w:ascii="Times New Roman" w:eastAsia="Times New Roman" w:hAnsi="Times New Roman" w:cs="Times New Roman"/>
          <w:sz w:val="28"/>
          <w:szCs w:val="28"/>
        </w:rPr>
        <w:tab/>
        <w:t>D. – 20.</w:t>
      </w:r>
    </w:p>
    <w:p w:rsidR="003427C8" w:rsidRPr="00F532AC" w:rsidRDefault="00E40D77" w:rsidP="003427C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b/>
          <w:iCs/>
          <w:sz w:val="28"/>
          <w:szCs w:val="28"/>
          <w:u w:val="single"/>
        </w:rPr>
        <w:t>Câu 25:</w:t>
      </w:r>
      <w:r w:rsidR="003427C8" w:rsidRPr="00F532AC">
        <w:rPr>
          <w:rFonts w:ascii="Times New Roman" w:hAnsi="Times New Roman" w:cs="Times New Roman"/>
          <w:sz w:val="28"/>
          <w:szCs w:val="28"/>
        </w:rPr>
        <w:t xml:space="preserve"> Số nguyên tố là số tự nhiên</w:t>
      </w:r>
    </w:p>
    <w:p w:rsidR="003427C8" w:rsidRPr="00F532AC" w:rsidRDefault="003427C8" w:rsidP="003427C8">
      <w:pPr>
        <w:pStyle w:val="ListParagraph"/>
        <w:numPr>
          <w:ilvl w:val="0"/>
          <w:numId w:val="10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nhỏ hơn 1, chỉ có hai ước là 1 và chính nó.</w:t>
      </w:r>
    </w:p>
    <w:p w:rsidR="003427C8" w:rsidRPr="00F532AC" w:rsidRDefault="003427C8" w:rsidP="003427C8">
      <w:pPr>
        <w:ind w:left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B. lớn hơn 1, chỉ có hai ước là 1 và chính nó.</w:t>
      </w:r>
    </w:p>
    <w:p w:rsidR="003427C8" w:rsidRPr="00F532AC" w:rsidRDefault="003427C8" w:rsidP="003427C8">
      <w:pPr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C. lớn hơn hoặc bằng 1 và có nhiều hơn 2 ước.</w:t>
      </w:r>
    </w:p>
    <w:p w:rsidR="003427C8" w:rsidRPr="00F532AC" w:rsidRDefault="003427C8" w:rsidP="003427C8">
      <w:pPr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D. nhỏ hơn 1 và có nhiều hơn 2 ước.</w:t>
      </w:r>
    </w:p>
    <w:p w:rsidR="003427C8" w:rsidRPr="00F532AC" w:rsidRDefault="00E40D77" w:rsidP="003427C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b/>
          <w:iCs/>
          <w:sz w:val="28"/>
          <w:szCs w:val="28"/>
          <w:u w:val="single"/>
        </w:rPr>
        <w:t>Câu 26:</w:t>
      </w:r>
      <w:r w:rsidR="003427C8" w:rsidRPr="00F532AC">
        <w:rPr>
          <w:rFonts w:ascii="Times New Roman" w:hAnsi="Times New Roman" w:cs="Times New Roman"/>
          <w:sz w:val="28"/>
          <w:szCs w:val="28"/>
        </w:rPr>
        <w:t xml:space="preserve"> Trong các hình vẽ sau, hình nào là tam giác đều ?</w:t>
      </w:r>
    </w:p>
    <w:p w:rsidR="003427C8" w:rsidRPr="00F532AC" w:rsidRDefault="00B60402" w:rsidP="003427C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76BA2D9" wp14:editId="37533DEB">
                <wp:simplePos x="0" y="0"/>
                <wp:positionH relativeFrom="column">
                  <wp:posOffset>5158105</wp:posOffset>
                </wp:positionH>
                <wp:positionV relativeFrom="paragraph">
                  <wp:posOffset>30480</wp:posOffset>
                </wp:positionV>
                <wp:extent cx="1085850" cy="1190625"/>
                <wp:effectExtent l="57150" t="19050" r="76200" b="8572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5850" cy="1190625"/>
                          <a:chOff x="0" y="-28575"/>
                          <a:chExt cx="1085850" cy="1190625"/>
                        </a:xfrm>
                      </wpg:grpSpPr>
                      <wps:wsp>
                        <wps:cNvPr id="10" name="Straight Connector 10"/>
                        <wps:cNvCnPr/>
                        <wps:spPr>
                          <a:xfrm>
                            <a:off x="0" y="0"/>
                            <a:ext cx="1085850" cy="11620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0" y="-28575"/>
                            <a:ext cx="295275" cy="11525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295275" y="1123950"/>
                            <a:ext cx="790575" cy="285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" o:spid="_x0000_s1026" style="position:absolute;margin-left:406.15pt;margin-top:2.4pt;width:85.5pt;height:93.75pt;z-index:251662336;mso-height-relative:margin" coordorigin=",-285" coordsize="10858,11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">
                <v:line id="Straight Connector 10" o:spid="_x0000_s1027" style="position:absolute;visibility:visible;mso-wrap-style:square" from="0,0" to="10858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NwssYAAADbAAAADwAAAGRycy9kb3ducmV2LnhtbESPT2sCQQzF74V+hyGFXorO2kMpq6No&#10;QWhpsf4DPcaduLu4kxl2Rl2/vTkUekt4L+/9Mpp0rlEXamPt2cCgn4EiLrytuTSw3cx776BiQrbY&#10;eCYDN4owGT8+jDC3/soruqxTqSSEY44GqpRCrnUsKnIY+z4Qi3b0rcMka1tq2+JVwl2jX7PsTTus&#10;WRoqDPRRUXFan52B+W9xOM+WcRe+/eK0f4lh8HP7Mub5qZsOQSXq0r/57/rTCr7Qyy8ygB7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/TcLLGAAAA2wAAAA8AAAAAAAAA&#10;AAAAAAAAoQIAAGRycy9kb3ducmV2LnhtbFBLBQYAAAAABAAEAPkAAACUAwAAAAA=&#10;" strokecolor="#f79646 [3209]" strokeweight="2pt">
                  <v:shadow on="t" color="black" opacity="24903f" origin=",.5" offset="0,.55556mm"/>
                </v:line>
                <v:line id="Straight Connector 11" o:spid="_x0000_s1028" style="position:absolute;visibility:visible;mso-wrap-style:square" from="0,-285" to="2952,11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/VKcMAAADbAAAADwAAAGRycy9kb3ducmV2LnhtbERPTWsCMRC9F/wPYQQvRbPrQcpqlLYg&#10;VBS1KuhxupnuLm4mYRN1/fdGKPQ2j/c5k1lranGlxleWFaSDBARxbnXFhYLDft5/A+EDssbaMim4&#10;k4fZtPMywUzbG3/TdRcKEUPYZ6igDMFlUvq8JIN+YB1x5H5tYzBE2BRSN3iL4aaWwyQZSYMVx4YS&#10;HX2WlJ93F6Ngvsl/Lh9bf3RLuz6fXr1LV/eFUr1u+z4GEagN/+I/95eO81N4/hIPkN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f1SnDAAAA2wAAAA8AAAAAAAAAAAAA&#10;AAAAoQIAAGRycy9kb3ducmV2LnhtbFBLBQYAAAAABAAEAPkAAACRAwAAAAA=&#10;" strokecolor="#f79646 [3209]" strokeweight="2pt">
                  <v:shadow on="t" color="black" opacity="24903f" origin=",.5" offset="0,.55556mm"/>
                </v:line>
                <v:line id="Straight Connector 12" o:spid="_x0000_s1029" style="position:absolute;visibility:visible;mso-wrap-style:square" from="2952,11239" to="10858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1LXsMAAADbAAAADwAAAGRycy9kb3ducmV2LnhtbERPTWsCMRC9C/6HMEIvolk9FFmNUgVB&#10;aal1FexxupnuLm4mYRN1/feNIPQ2j/c5s0VranGlxleWFYyGCQji3OqKCwXHw3owAeEDssbaMim4&#10;k4fFvNuZYartjfd0zUIhYgj7FBWUIbhUSp+XZNAPrSOO3K9tDIYIm0LqBm8x3NRynCSv0mDFsaFE&#10;R6uS8nN2MQrWu/znsvzyJ/duP8/ffe9GH/etUi+99m0KIlAb/sVP90bH+WN4/BIPk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NS17DAAAA2wAAAA8AAAAAAAAAAAAA&#10;AAAAoQIAAGRycy9kb3ducmV2LnhtbFBLBQYAAAAABAAEAPkAAACRAwAAAAA=&#10;" strokecolor="#f79646 [3209]" strokeweight="2pt">
                  <v:shadow on="t" color="black" opacity="24903f" origin=",.5" offset="0,.55556mm"/>
                </v:line>
              </v:group>
            </w:pict>
          </mc:Fallback>
        </mc:AlternateContent>
      </w:r>
      <w:r w:rsidRPr="00F532AC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297FC45" wp14:editId="1BB5A528">
                <wp:simplePos x="0" y="0"/>
                <wp:positionH relativeFrom="column">
                  <wp:posOffset>3524250</wp:posOffset>
                </wp:positionH>
                <wp:positionV relativeFrom="paragraph">
                  <wp:posOffset>143510</wp:posOffset>
                </wp:positionV>
                <wp:extent cx="962025" cy="1076325"/>
                <wp:effectExtent l="0" t="0" r="28575" b="28575"/>
                <wp:wrapNone/>
                <wp:docPr id="6" name="Isosceles Tri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025" cy="1076325"/>
                        </a:xfrm>
                        <a:prstGeom prst="triangle">
                          <a:avLst>
                            <a:gd name="adj" fmla="val 50990"/>
                          </a:avLst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6" o:spid="_x0000_s1026" type="#_x0000_t5" style="position:absolute;margin-left:277.5pt;margin-top:11.3pt;width:75.75pt;height:8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" adj="11014" fillcolor="white [3201]" strokecolor="#f79646 [3209]" strokeweight="2pt"/>
            </w:pict>
          </mc:Fallback>
        </mc:AlternateContent>
      </w:r>
    </w:p>
    <w:p w:rsidR="003427C8" w:rsidRPr="00F532AC" w:rsidRDefault="00B60402" w:rsidP="003427C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7A5426" wp14:editId="38FB2C91">
                <wp:simplePos x="0" y="0"/>
                <wp:positionH relativeFrom="column">
                  <wp:posOffset>1766570</wp:posOffset>
                </wp:positionH>
                <wp:positionV relativeFrom="paragraph">
                  <wp:posOffset>67310</wp:posOffset>
                </wp:positionV>
                <wp:extent cx="1060450" cy="914400"/>
                <wp:effectExtent l="0" t="0" r="25400" b="19050"/>
                <wp:wrapNone/>
                <wp:docPr id="4" name="Isosceles Tri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0450" cy="91440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Isosceles Triangle 4" o:spid="_x0000_s1026" type="#_x0000_t5" style="position:absolute;margin-left:139.1pt;margin-top:5.3pt;width:83.5pt;height:1in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" fillcolor="white [3201]" strokecolor="#f79646 [3209]" strokeweight="2pt"/>
            </w:pict>
          </mc:Fallback>
        </mc:AlternateContent>
      </w:r>
      <w:r w:rsidRPr="00F532AC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8C75039" wp14:editId="315D6018">
                <wp:simplePos x="0" y="0"/>
                <wp:positionH relativeFrom="column">
                  <wp:posOffset>250190</wp:posOffset>
                </wp:positionH>
                <wp:positionV relativeFrom="paragraph">
                  <wp:posOffset>154305</wp:posOffset>
                </wp:positionV>
                <wp:extent cx="914400" cy="914400"/>
                <wp:effectExtent l="0" t="0" r="19050" b="19050"/>
                <wp:wrapNone/>
                <wp:docPr id="5" name="Right Tri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5" o:spid="_x0000_s1026" type="#_x0000_t6" style="position:absolute;margin-left:19.7pt;margin-top:12.15pt;width:1in;height:1in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" fillcolor="white [3201]" strokecolor="#f79646 [3209]" strokeweight="2pt"/>
            </w:pict>
          </mc:Fallback>
        </mc:AlternateContent>
      </w:r>
    </w:p>
    <w:p w:rsidR="003427C8" w:rsidRPr="00F532AC" w:rsidRDefault="003427C8" w:rsidP="003427C8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427C8" w:rsidRPr="00F532AC" w:rsidRDefault="003427C8" w:rsidP="003427C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E6FD1" w:rsidRPr="00F532AC" w:rsidRDefault="00DE6FD1" w:rsidP="003427C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60402" w:rsidRPr="00F532AC" w:rsidRDefault="00B60402" w:rsidP="003427C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427C8" w:rsidRPr="00F532AC" w:rsidRDefault="00DE6FD1" w:rsidP="003427C8">
      <w:pPr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A</w:t>
      </w:r>
      <w:r w:rsidR="003427C8" w:rsidRPr="00F532AC">
        <w:rPr>
          <w:rFonts w:ascii="Times New Roman" w:hAnsi="Times New Roman" w:cs="Times New Roman"/>
          <w:sz w:val="28"/>
          <w:szCs w:val="28"/>
        </w:rPr>
        <w:t xml:space="preserve">.   </w:t>
      </w:r>
      <w:r w:rsidRPr="00F532AC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="003427C8" w:rsidRPr="00F532AC">
        <w:rPr>
          <w:rFonts w:ascii="Times New Roman" w:hAnsi="Times New Roman" w:cs="Times New Roman"/>
          <w:sz w:val="28"/>
          <w:szCs w:val="28"/>
        </w:rPr>
        <w:t xml:space="preserve"> B.                                      C.                                      D.</w:t>
      </w:r>
    </w:p>
    <w:p w:rsidR="003427C8" w:rsidRPr="00F532AC" w:rsidRDefault="003427C8" w:rsidP="003427C8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427C8" w:rsidRPr="00F532AC" w:rsidRDefault="00E40D77" w:rsidP="003427C8">
      <w:pPr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F532AC">
        <w:rPr>
          <w:rFonts w:ascii="Times New Roman" w:hAnsi="Times New Roman" w:cs="Times New Roman"/>
          <w:b/>
          <w:iCs/>
          <w:sz w:val="28"/>
          <w:szCs w:val="28"/>
          <w:u w:val="single"/>
        </w:rPr>
        <w:t>Câu 27:</w:t>
      </w:r>
      <w:r w:rsidR="003427C8" w:rsidRPr="00F532AC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3427C8" w:rsidRPr="00F532AC">
        <w:rPr>
          <w:rFonts w:ascii="Times New Roman" w:hAnsi="Times New Roman" w:cs="Times New Roman"/>
          <w:iCs/>
          <w:sz w:val="28"/>
          <w:szCs w:val="28"/>
        </w:rPr>
        <w:t>Trong các hình: tam giác, hình thoi, hình bình hành, hình chữ nhật, hình vuông,  hình có tâm đối xứng và trục đối xứng ?</w:t>
      </w:r>
    </w:p>
    <w:p w:rsidR="003427C8" w:rsidRPr="00F532AC" w:rsidRDefault="003427C8" w:rsidP="003427C8">
      <w:pPr>
        <w:pStyle w:val="ListParagraph"/>
        <w:numPr>
          <w:ilvl w:val="0"/>
          <w:numId w:val="11"/>
        </w:num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tam giác, hình thoi, hình bình hành.</w:t>
      </w:r>
    </w:p>
    <w:p w:rsidR="003427C8" w:rsidRPr="00F532AC" w:rsidRDefault="003427C8" w:rsidP="003427C8">
      <w:pPr>
        <w:pStyle w:val="ListParagraph"/>
        <w:numPr>
          <w:ilvl w:val="0"/>
          <w:numId w:val="1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hình bình hành, hình vuông, hình chữ nhật.</w:t>
      </w:r>
    </w:p>
    <w:p w:rsidR="003427C8" w:rsidRPr="00F532AC" w:rsidRDefault="003427C8" w:rsidP="003427C8">
      <w:pPr>
        <w:ind w:left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iCs/>
          <w:sz w:val="28"/>
          <w:szCs w:val="28"/>
        </w:rPr>
        <w:t>C. hình thoi,  hình chữ nhật, hình vuông.</w:t>
      </w:r>
    </w:p>
    <w:p w:rsidR="003427C8" w:rsidRPr="00F532AC" w:rsidRDefault="003427C8" w:rsidP="003427C8">
      <w:pPr>
        <w:ind w:firstLine="426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F532AC">
        <w:rPr>
          <w:rFonts w:ascii="Times New Roman" w:hAnsi="Times New Roman" w:cs="Times New Roman"/>
          <w:iCs/>
          <w:sz w:val="28"/>
          <w:szCs w:val="28"/>
        </w:rPr>
        <w:t>D. hình thoi, hình bình hành, hình vuông.</w:t>
      </w:r>
    </w:p>
    <w:p w:rsidR="003427C8" w:rsidRPr="00F532AC" w:rsidRDefault="00E40D77" w:rsidP="003427C8">
      <w:pPr>
        <w:jc w:val="both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F532AC">
        <w:rPr>
          <w:rFonts w:ascii="Times New Roman" w:hAnsi="Times New Roman" w:cs="Times New Roman"/>
          <w:b/>
          <w:iCs/>
          <w:sz w:val="28"/>
          <w:szCs w:val="28"/>
          <w:u w:val="single"/>
        </w:rPr>
        <w:t>Câu 28:</w:t>
      </w:r>
      <w:r w:rsidR="003427C8" w:rsidRPr="00F532AC">
        <w:rPr>
          <w:rFonts w:ascii="Times New Roman" w:hAnsi="Times New Roman" w:cs="Times New Roman"/>
          <w:iCs/>
          <w:sz w:val="28"/>
          <w:szCs w:val="28"/>
        </w:rPr>
        <w:t xml:space="preserve"> Cho hình chữ nhật ABCD có hai đường chéo cắt nhau tạo O. Khẳng định nào dưới đây </w:t>
      </w:r>
      <w:r w:rsidR="003427C8" w:rsidRPr="00F532AC">
        <w:rPr>
          <w:rFonts w:ascii="Times New Roman" w:hAnsi="Times New Roman" w:cs="Times New Roman"/>
          <w:i/>
          <w:iCs/>
          <w:sz w:val="28"/>
          <w:szCs w:val="28"/>
        </w:rPr>
        <w:t>sai ?</w:t>
      </w:r>
    </w:p>
    <w:p w:rsidR="003427C8" w:rsidRPr="00F532AC" w:rsidRDefault="003427C8" w:rsidP="003427C8">
      <w:pPr>
        <w:pStyle w:val="ListParagraph"/>
        <w:numPr>
          <w:ilvl w:val="0"/>
          <w:numId w:val="1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AB = CD, AD = BC.</w:t>
      </w:r>
    </w:p>
    <w:p w:rsidR="003427C8" w:rsidRPr="00F532AC" w:rsidRDefault="003427C8" w:rsidP="003427C8">
      <w:pPr>
        <w:pStyle w:val="ListParagraph"/>
        <w:numPr>
          <w:ilvl w:val="0"/>
          <w:numId w:val="1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position w:val="-6"/>
          <w:sz w:val="28"/>
          <w:szCs w:val="28"/>
        </w:rPr>
        <w:object w:dxaOrig="2020" w:dyaOrig="340">
          <v:shape id="_x0000_i1044" type="#_x0000_t75" style="width:135.75pt;height:16.5pt" o:ole="">
            <v:imagedata r:id="rId42" o:title=""/>
          </v:shape>
          <o:OLEObject Type="Embed" ProgID="Equation.DSMT4" ShapeID="_x0000_i1044" DrawAspect="Content" ObjectID="_1702225243" r:id="rId43"/>
        </w:object>
      </w:r>
      <w:r w:rsidRPr="00F532AC">
        <w:rPr>
          <w:rFonts w:ascii="Times New Roman" w:hAnsi="Times New Roman" w:cs="Times New Roman"/>
          <w:sz w:val="28"/>
          <w:szCs w:val="28"/>
        </w:rPr>
        <w:t>, AC = BD.</w:t>
      </w:r>
    </w:p>
    <w:p w:rsidR="003427C8" w:rsidRPr="00F532AC" w:rsidRDefault="003427C8" w:rsidP="003427C8">
      <w:pPr>
        <w:pStyle w:val="ListParagraph"/>
        <w:numPr>
          <w:ilvl w:val="0"/>
          <w:numId w:val="1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OA = OC = OD = OB.</w:t>
      </w:r>
    </w:p>
    <w:p w:rsidR="003427C8" w:rsidRPr="00F532AC" w:rsidRDefault="003427C8" w:rsidP="003427C8">
      <w:pPr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lastRenderedPageBreak/>
        <w:t>D. AB = BC = CD = AD.</w:t>
      </w:r>
    </w:p>
    <w:p w:rsidR="003427C8" w:rsidRPr="00F532AC" w:rsidRDefault="00E40D77" w:rsidP="003427C8">
      <w:pPr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F532AC">
        <w:rPr>
          <w:rFonts w:ascii="Times New Roman" w:hAnsi="Times New Roman" w:cs="Times New Roman"/>
          <w:b/>
          <w:iCs/>
          <w:sz w:val="28"/>
          <w:szCs w:val="28"/>
          <w:u w:val="single"/>
        </w:rPr>
        <w:t>Câu 29:</w:t>
      </w:r>
      <w:r w:rsidR="003427C8" w:rsidRPr="00F532AC">
        <w:rPr>
          <w:rFonts w:ascii="Times New Roman" w:hAnsi="Times New Roman" w:cs="Times New Roman"/>
          <w:iCs/>
          <w:sz w:val="28"/>
          <w:szCs w:val="28"/>
        </w:rPr>
        <w:t xml:space="preserve"> Trong các chữ cái A, B, G, Y, F chữ cái nào có trục đối xứng ?</w:t>
      </w:r>
    </w:p>
    <w:p w:rsidR="003427C8" w:rsidRPr="00F532AC" w:rsidRDefault="003427C8" w:rsidP="003427C8">
      <w:pPr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F532AC">
        <w:rPr>
          <w:rFonts w:ascii="Times New Roman" w:hAnsi="Times New Roman" w:cs="Times New Roman"/>
          <w:iCs/>
          <w:sz w:val="28"/>
          <w:szCs w:val="28"/>
        </w:rPr>
        <w:t>A.  A, G, F.                 B.  A, B, Y.                 C. B, G, Y.                     D. G, F,Y.</w:t>
      </w:r>
    </w:p>
    <w:p w:rsidR="003427C8" w:rsidRPr="00F532AC" w:rsidRDefault="00E40D77" w:rsidP="003427C8">
      <w:pPr>
        <w:jc w:val="both"/>
        <w:rPr>
          <w:rFonts w:ascii="Times New Roman" w:hAnsi="Times New Roman" w:cs="Times New Roman"/>
          <w:b/>
          <w:iCs/>
          <w:sz w:val="28"/>
          <w:szCs w:val="28"/>
          <w14:shadow w14:blurRad="50800" w14:dist="0" w14:dir="0" w14:sx="100000" w14:sy="100000" w14:kx="0" w14:ky="0" w14:algn="tl">
            <w14:srgbClr w14:val="000000"/>
          </w14:shadow>
          <w14:textOutline w14:w="8890" w14:cap="flat" w14:cmpd="sng" w14:algn="ctr">
            <w14:solidFill>
              <w14:srgbClr w14:val="FFFFFF"/>
            </w14:solidFill>
            <w14:prstDash w14:val="solid"/>
            <w14:miter w14:lim="0"/>
          </w14:textOutline>
        </w:rPr>
      </w:pPr>
      <w:r w:rsidRPr="00F532AC">
        <w:rPr>
          <w:rFonts w:ascii="Times New Roman" w:hAnsi="Times New Roman" w:cs="Times New Roman"/>
          <w:b/>
          <w:iCs/>
          <w:sz w:val="28"/>
          <w:szCs w:val="28"/>
          <w:u w:val="single"/>
        </w:rPr>
        <w:t>Câu 30:</w:t>
      </w:r>
      <w:r w:rsidR="003427C8" w:rsidRPr="00F532AC">
        <w:rPr>
          <w:rFonts w:ascii="Times New Roman" w:hAnsi="Times New Roman" w:cs="Times New Roman"/>
          <w:sz w:val="28"/>
          <w:szCs w:val="28"/>
        </w:rPr>
        <w:t xml:space="preserve"> Trong các hình vẽ sau, hình nào là hình thoi ?     </w:t>
      </w:r>
    </w:p>
    <w:p w:rsidR="003427C8" w:rsidRPr="00F532AC" w:rsidRDefault="003427C8" w:rsidP="003427C8">
      <w:pPr>
        <w:tabs>
          <w:tab w:val="left" w:pos="2452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b/>
          <w:i/>
          <w:i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27F45BC" wp14:editId="77A31A48">
                <wp:simplePos x="0" y="0"/>
                <wp:positionH relativeFrom="column">
                  <wp:posOffset>3222625</wp:posOffset>
                </wp:positionH>
                <wp:positionV relativeFrom="paragraph">
                  <wp:posOffset>8255</wp:posOffset>
                </wp:positionV>
                <wp:extent cx="1341755" cy="832485"/>
                <wp:effectExtent l="19050" t="19050" r="10795" b="43815"/>
                <wp:wrapNone/>
                <wp:docPr id="18" name="Diamond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41755" cy="832485"/>
                        </a:xfrm>
                        <a:prstGeom prst="diamond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18" o:spid="_x0000_s1026" type="#_x0000_t4" style="position:absolute;margin-left:253.75pt;margin-top:.65pt;width:105.65pt;height:65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" fillcolor="white [3201]" strokecolor="#f79646 [3209]" strokeweight="2pt"/>
            </w:pict>
          </mc:Fallback>
        </mc:AlternateContent>
      </w:r>
      <w:r w:rsidRPr="00F532AC">
        <w:rPr>
          <w:rFonts w:ascii="Times New Roman" w:hAnsi="Times New Roman" w:cs="Times New Roman"/>
          <w:b/>
          <w:i/>
          <w:i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6A0EDC3" wp14:editId="56CE2FCD">
                <wp:simplePos x="0" y="0"/>
                <wp:positionH relativeFrom="column">
                  <wp:posOffset>4879257</wp:posOffset>
                </wp:positionH>
                <wp:positionV relativeFrom="paragraph">
                  <wp:posOffset>176750</wp:posOffset>
                </wp:positionV>
                <wp:extent cx="1385180" cy="588010"/>
                <wp:effectExtent l="0" t="0" r="24765" b="21590"/>
                <wp:wrapNone/>
                <wp:docPr id="17" name="Flowchart: Data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5180" cy="588010"/>
                        </a:xfrm>
                        <a:prstGeom prst="flowChartInputOutpu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11" coordsize="21600,21600" o:spt="111" path="m4321,l21600,,17204,21600,,21600xe">
                <v:stroke joinstyle="miter"/>
                <v:path gradientshapeok="t" o:connecttype="custom" o:connectlocs="12961,0;10800,0;2161,10800;8602,21600;10800,21600;19402,10800" textboxrect="4321,0,17204,21600"/>
              </v:shapetype>
              <v:shape id="Flowchart: Data 17" o:spid="_x0000_s1026" type="#_x0000_t111" style="position:absolute;margin-left:384.2pt;margin-top:13.9pt;width:109.05pt;height:46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" fillcolor="white [3201]" strokecolor="#f79646 [3209]" strokeweight="2pt"/>
            </w:pict>
          </mc:Fallback>
        </mc:AlternateContent>
      </w:r>
      <w:r w:rsidRPr="00F532AC">
        <w:rPr>
          <w:rFonts w:ascii="Times New Roman" w:hAnsi="Times New Roman" w:cs="Times New Roman"/>
          <w:b/>
          <w:i/>
          <w:i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1E70E7A" wp14:editId="78234126">
                <wp:simplePos x="0" y="0"/>
                <wp:positionH relativeFrom="column">
                  <wp:posOffset>304413</wp:posOffset>
                </wp:positionH>
                <wp:positionV relativeFrom="paragraph">
                  <wp:posOffset>232934</wp:posOffset>
                </wp:positionV>
                <wp:extent cx="914400" cy="642620"/>
                <wp:effectExtent l="0" t="0" r="19050" b="2413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6426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23.95pt;margin-top:18.35pt;width:1in;height:50.6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" fillcolor="white [3201]" strokecolor="#f79646 [3209]" strokeweight="2pt"/>
            </w:pict>
          </mc:Fallback>
        </mc:AlternateContent>
      </w:r>
    </w:p>
    <w:p w:rsidR="003427C8" w:rsidRPr="00F532AC" w:rsidRDefault="003427C8" w:rsidP="003427C8">
      <w:pPr>
        <w:tabs>
          <w:tab w:val="left" w:pos="2452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b/>
          <w:i/>
          <w:i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453B48C" wp14:editId="4A424F1A">
                <wp:simplePos x="0" y="0"/>
                <wp:positionH relativeFrom="column">
                  <wp:posOffset>1701800</wp:posOffset>
                </wp:positionH>
                <wp:positionV relativeFrom="paragraph">
                  <wp:posOffset>5715</wp:posOffset>
                </wp:positionV>
                <wp:extent cx="1203960" cy="587375"/>
                <wp:effectExtent l="0" t="0" r="15240" b="22225"/>
                <wp:wrapNone/>
                <wp:docPr id="16" name="Flowchart: Manual Operation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203960" cy="587375"/>
                        </a:xfrm>
                        <a:prstGeom prst="flowChartManualOperation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19" coordsize="21600,21600" o:spt="119" path="m,l21600,,17240,21600r-12880,xe">
                <v:stroke joinstyle="miter"/>
                <v:path gradientshapeok="t" o:connecttype="custom" o:connectlocs="10800,0;2180,10800;10800,21600;19420,10800" textboxrect="4321,0,17204,21600"/>
              </v:shapetype>
              <v:shape id="Flowchart: Manual Operation 16" o:spid="_x0000_s1026" type="#_x0000_t119" style="position:absolute;margin-left:134pt;margin-top:.45pt;width:94.8pt;height:46.25pt;rotation:18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" fillcolor="white [3201]" strokecolor="#f79646 [3209]" strokeweight="2pt"/>
            </w:pict>
          </mc:Fallback>
        </mc:AlternateContent>
      </w:r>
    </w:p>
    <w:p w:rsidR="003427C8" w:rsidRPr="00F532AC" w:rsidRDefault="003427C8" w:rsidP="003427C8">
      <w:pPr>
        <w:tabs>
          <w:tab w:val="left" w:pos="2452"/>
        </w:tabs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427C8" w:rsidRPr="00F532AC" w:rsidRDefault="003427C8" w:rsidP="003427C8">
      <w:pPr>
        <w:tabs>
          <w:tab w:val="left" w:pos="2452"/>
        </w:tabs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427C8" w:rsidRPr="00F532AC" w:rsidRDefault="003427C8" w:rsidP="003427C8">
      <w:pPr>
        <w:tabs>
          <w:tab w:val="left" w:pos="2452"/>
        </w:tabs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A.</w:t>
      </w:r>
      <w:r w:rsidRPr="00F532AC">
        <w:rPr>
          <w:rFonts w:ascii="Times New Roman" w:hAnsi="Times New Roman" w:cs="Times New Roman"/>
          <w:sz w:val="28"/>
          <w:szCs w:val="28"/>
        </w:rPr>
        <w:tab/>
        <w:t>B.                                  c.                                         D.</w:t>
      </w:r>
    </w:p>
    <w:p w:rsidR="003427C8" w:rsidRPr="00F532AC" w:rsidRDefault="003427C8" w:rsidP="00C34FAF">
      <w:pPr>
        <w:shd w:val="clear" w:color="auto" w:fill="FFFFFF"/>
        <w:spacing w:line="480" w:lineRule="atLeast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7138B6" w:rsidRPr="00F532AC" w:rsidRDefault="00E40D77" w:rsidP="007138B6">
      <w:pPr>
        <w:shd w:val="clear" w:color="auto" w:fill="FFFFFF"/>
        <w:spacing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Câu 31</w:t>
      </w:r>
      <w:r w:rsidR="007138B6" w:rsidRPr="00F532A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:</w:t>
      </w:r>
      <w:r w:rsidR="007138B6" w:rsidRPr="00F532AC">
        <w:rPr>
          <w:rFonts w:ascii="Times New Roman" w:eastAsia="Times New Roman" w:hAnsi="Times New Roman" w:cs="Times New Roman"/>
          <w:sz w:val="28"/>
          <w:szCs w:val="28"/>
        </w:rPr>
        <w:t> Cho tập hợp B = {4; 8; 12; 16}. Phần tử nào dưới đây không thuộc tập hợp B?</w:t>
      </w:r>
    </w:p>
    <w:p w:rsidR="00136362" w:rsidRPr="00F532AC" w:rsidRDefault="00136362" w:rsidP="00136362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138B6" w:rsidRPr="00F532AC">
        <w:rPr>
          <w:rFonts w:ascii="Times New Roman" w:eastAsia="Times New Roman" w:hAnsi="Times New Roman" w:cs="Times New Roman"/>
          <w:sz w:val="28"/>
          <w:szCs w:val="28"/>
        </w:rPr>
        <w:t>A. 16</w:t>
      </w:r>
      <w:r w:rsidRPr="00F532AC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</w:t>
      </w:r>
    </w:p>
    <w:p w:rsidR="00136362" w:rsidRPr="00F532AC" w:rsidRDefault="007138B6" w:rsidP="00136362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 xml:space="preserve"> B. 12 </w:t>
      </w:r>
    </w:p>
    <w:p w:rsidR="00136362" w:rsidRPr="00F532AC" w:rsidRDefault="007138B6" w:rsidP="00136362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 xml:space="preserve">C. 5 </w:t>
      </w:r>
    </w:p>
    <w:p w:rsidR="00C34FAF" w:rsidRPr="00F532AC" w:rsidRDefault="007138B6" w:rsidP="00136362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>D. 8</w:t>
      </w:r>
    </w:p>
    <w:p w:rsidR="007138B6" w:rsidRPr="00F532AC" w:rsidRDefault="007138B6" w:rsidP="007138B6">
      <w:pPr>
        <w:shd w:val="clear" w:color="auto" w:fill="FFFFFF"/>
        <w:spacing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 xml:space="preserve">Câu </w:t>
      </w:r>
      <w:r w:rsidR="00E40D77" w:rsidRPr="00F532A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3</w:t>
      </w:r>
      <w:r w:rsidRPr="00F532A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2:</w:t>
      </w:r>
      <w:r w:rsidRPr="00F532AC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 </w:t>
      </w:r>
      <w:r w:rsidRPr="00F532AC">
        <w:rPr>
          <w:rFonts w:ascii="Times New Roman" w:eastAsia="Times New Roman" w:hAnsi="Times New Roman" w:cs="Times New Roman"/>
          <w:sz w:val="28"/>
          <w:szCs w:val="28"/>
        </w:rPr>
        <w:t>Số nào dưới đây chia hết cho 5 nhưng không chia hết cho 3?</w:t>
      </w:r>
    </w:p>
    <w:p w:rsidR="00136362" w:rsidRPr="00F532AC" w:rsidRDefault="00136362" w:rsidP="00136362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7138B6" w:rsidRPr="00F532AC">
        <w:rPr>
          <w:rFonts w:ascii="Times New Roman" w:eastAsia="Times New Roman" w:hAnsi="Times New Roman" w:cs="Times New Roman"/>
          <w:sz w:val="28"/>
          <w:szCs w:val="28"/>
        </w:rPr>
        <w:t xml:space="preserve">A. 120 </w:t>
      </w:r>
    </w:p>
    <w:p w:rsidR="00136362" w:rsidRPr="00F532AC" w:rsidRDefault="007138B6" w:rsidP="00136362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 xml:space="preserve">B. 195 </w:t>
      </w:r>
    </w:p>
    <w:p w:rsidR="00136362" w:rsidRPr="00F532AC" w:rsidRDefault="007138B6" w:rsidP="00136362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 xml:space="preserve">C. 215 </w:t>
      </w:r>
    </w:p>
    <w:p w:rsidR="00C34FAF" w:rsidRPr="00F532AC" w:rsidRDefault="007138B6" w:rsidP="00136362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>D. 300</w:t>
      </w:r>
    </w:p>
    <w:p w:rsidR="007138B6" w:rsidRPr="00F532AC" w:rsidRDefault="007138B6" w:rsidP="007138B6">
      <w:pPr>
        <w:shd w:val="clear" w:color="auto" w:fill="FFFFFF"/>
        <w:spacing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 xml:space="preserve">Câu </w:t>
      </w:r>
      <w:r w:rsidR="00E40D77" w:rsidRPr="00F532A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3</w:t>
      </w:r>
      <w:r w:rsidRPr="00F532A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3:</w:t>
      </w:r>
      <w:r w:rsidRPr="00F532AC">
        <w:rPr>
          <w:rFonts w:ascii="Times New Roman" w:eastAsia="Times New Roman" w:hAnsi="Times New Roman" w:cs="Times New Roman"/>
          <w:sz w:val="28"/>
          <w:szCs w:val="28"/>
        </w:rPr>
        <w:t> Hình bình hành không có tính chất nào dưới đây?</w:t>
      </w:r>
    </w:p>
    <w:p w:rsidR="007138B6" w:rsidRPr="00F532AC" w:rsidRDefault="007138B6" w:rsidP="00CF5DB6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</w:rPr>
        <w:t>A. Hai cạnh đối bằng nhau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80"/>
      </w:tblGrid>
      <w:tr w:rsidR="00F532AC" w:rsidRPr="00F532AC" w:rsidTr="00E40D77">
        <w:tc>
          <w:tcPr>
            <w:tcW w:w="4680" w:type="dxa"/>
            <w:shd w:val="clear" w:color="auto" w:fill="FFFFFF"/>
            <w:vAlign w:val="center"/>
            <w:hideMark/>
          </w:tcPr>
          <w:p w:rsidR="00CF5DB6" w:rsidRPr="00F532AC" w:rsidRDefault="00CF5DB6" w:rsidP="00E40D77">
            <w:pPr>
              <w:spacing w:after="240" w:line="390" w:lineRule="atLeast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F532AC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. Hai cạnh đối song song với nhau</w:t>
            </w:r>
          </w:p>
        </w:tc>
      </w:tr>
    </w:tbl>
    <w:p w:rsidR="007138B6" w:rsidRPr="00F532AC" w:rsidRDefault="00CF5DB6" w:rsidP="00CF5DB6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  <w:lang w:val="fr-FR"/>
        </w:rPr>
        <w:t>C. Chu vi bằng chu vi hình chữ nhật</w:t>
      </w:r>
    </w:p>
    <w:p w:rsidR="007138B6" w:rsidRPr="00F532AC" w:rsidRDefault="00CF5DB6" w:rsidP="00CF5DB6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F532AC">
        <w:rPr>
          <w:rFonts w:ascii="Times New Roman" w:eastAsia="Times New Roman" w:hAnsi="Times New Roman" w:cs="Times New Roman"/>
          <w:sz w:val="28"/>
          <w:szCs w:val="28"/>
          <w:lang w:val="fr-FR"/>
        </w:rPr>
        <w:t>D. Bốn cạnh bằng nhau</w:t>
      </w:r>
    </w:p>
    <w:p w:rsidR="00C34FAF" w:rsidRPr="00F532AC" w:rsidRDefault="009273D6" w:rsidP="00C34FAF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lastRenderedPageBreak/>
        <w:t xml:space="preserve">Câu </w:t>
      </w:r>
      <w:r w:rsidR="00E40D77" w:rsidRPr="00F532AC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4</w:t>
      </w:r>
      <w:r w:rsidR="00C34FAF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Chỉ ra cặp số tự nhiên liền trước và liền sau của số 99.</w:t>
      </w:r>
    </w:p>
    <w:p w:rsidR="00136362" w:rsidRPr="00F532AC" w:rsidRDefault="00136362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A. (97; 98)     </w:t>
      </w:r>
    </w:p>
    <w:p w:rsidR="00136362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B. (98; 100)    </w:t>
      </w:r>
    </w:p>
    <w:p w:rsidR="00136362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C. (100; 101)    </w:t>
      </w:r>
    </w:p>
    <w:p w:rsidR="00C34FAF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>D. (97; 101)</w:t>
      </w:r>
    </w:p>
    <w:p w:rsidR="00C34FAF" w:rsidRPr="00F532AC" w:rsidRDefault="009273D6" w:rsidP="00C34FAF">
      <w:pPr>
        <w:tabs>
          <w:tab w:val="right" w:pos="10822"/>
        </w:tabs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="00E40D77" w:rsidRPr="00F532AC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5</w:t>
      </w:r>
      <w:r w:rsidR="00C34FAF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Cho tập A=</w:t>
      </w:r>
      <w:r w:rsidR="00C34FAF"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sym w:font="Euclid Symbol" w:char="F07B"/>
      </w:r>
      <w:r w:rsidR="00C34FAF" w:rsidRPr="00F532AC">
        <w:rPr>
          <w:rFonts w:ascii="Times New Roman" w:eastAsia="Times New Roman" w:hAnsi="Times New Roman" w:cs="Times New Roman"/>
          <w:sz w:val="28"/>
          <w:szCs w:val="28"/>
          <w:lang w:val="it-IT" w:eastAsia="vi-VN"/>
        </w:rPr>
        <w:t xml:space="preserve"> </w:t>
      </w:r>
      <w:r w:rsidR="00C34FAF"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2; 3; 4; 5</w:t>
      </w:r>
      <w:r w:rsidR="00C34FAF" w:rsidRPr="00F532AC">
        <w:rPr>
          <w:rFonts w:ascii="Times New Roman" w:eastAsia="Times New Roman" w:hAnsi="Times New Roman" w:cs="Times New Roman"/>
          <w:sz w:val="28"/>
          <w:szCs w:val="28"/>
          <w:lang w:val="it-IT" w:eastAsia="vi-VN"/>
        </w:rPr>
        <w:sym w:font="Euclid Symbol" w:char="F07D"/>
      </w:r>
      <w:r w:rsidR="00C34FAF"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  Phần tử nào sau đây thuộc tập A.</w:t>
      </w:r>
    </w:p>
    <w:p w:rsidR="00136362" w:rsidRPr="00F532AC" w:rsidRDefault="00C34FAF" w:rsidP="00136362">
      <w:pPr>
        <w:tabs>
          <w:tab w:val="right" w:pos="10822"/>
        </w:tabs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A. 1     </w:t>
      </w:r>
    </w:p>
    <w:p w:rsidR="00136362" w:rsidRPr="00F532AC" w:rsidRDefault="00C34FAF" w:rsidP="00136362">
      <w:pPr>
        <w:tabs>
          <w:tab w:val="right" w:pos="10822"/>
        </w:tabs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B. 3               </w:t>
      </w:r>
    </w:p>
    <w:p w:rsidR="00136362" w:rsidRPr="00F532AC" w:rsidRDefault="00C34FAF" w:rsidP="00136362">
      <w:pPr>
        <w:tabs>
          <w:tab w:val="right" w:pos="10822"/>
        </w:tabs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C. 7                  </w:t>
      </w:r>
    </w:p>
    <w:p w:rsidR="00C34FAF" w:rsidRPr="00F532AC" w:rsidRDefault="00C34FAF" w:rsidP="00136362">
      <w:pPr>
        <w:tabs>
          <w:tab w:val="right" w:pos="10822"/>
        </w:tabs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D.  8</w:t>
      </w:r>
    </w:p>
    <w:p w:rsidR="00C34FAF" w:rsidRPr="00F532AC" w:rsidRDefault="009273D6" w:rsidP="00C34FAF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="00E40D77" w:rsidRPr="00F532AC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6</w:t>
      </w:r>
      <w:r w:rsidR="00C34FAF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Tổng 15 + 30 chia hết cho số nào sau đây:</w:t>
      </w:r>
    </w:p>
    <w:p w:rsidR="00136362" w:rsidRPr="00F532AC" w:rsidRDefault="00136362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A. 2 và 3        </w:t>
      </w:r>
    </w:p>
    <w:p w:rsidR="00136362" w:rsidRPr="00F532AC" w:rsidRDefault="00136362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B. 2 và 5                 </w:t>
      </w:r>
    </w:p>
    <w:p w:rsidR="00136362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C. 3 và 5               </w:t>
      </w:r>
    </w:p>
    <w:p w:rsidR="00C34FAF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>D. 2; 3 và 5</w:t>
      </w:r>
    </w:p>
    <w:p w:rsidR="00C34FAF" w:rsidRPr="00F532AC" w:rsidRDefault="00C34FAF" w:rsidP="00C34FAF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="00E40D77" w:rsidRPr="00F532AC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7: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Trong các  số tự nhiên sau số nào là số nguyên tố</w:t>
      </w:r>
    </w:p>
    <w:p w:rsidR="00136362" w:rsidRPr="00F532AC" w:rsidRDefault="00136362" w:rsidP="00136362">
      <w:pPr>
        <w:spacing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="00C34FAF" w:rsidRPr="00F532AC">
        <w:rPr>
          <w:rFonts w:ascii="Times New Roman" w:hAnsi="Times New Roman" w:cs="Times New Roman"/>
          <w:sz w:val="28"/>
          <w:szCs w:val="28"/>
          <w:lang w:val="fr-FR"/>
        </w:rPr>
        <w:t xml:space="preserve">16 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 w:rsidR="00C34FAF" w:rsidRPr="00F532A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36362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B. </w:t>
      </w:r>
      <w:r w:rsidRPr="00F532AC">
        <w:rPr>
          <w:rFonts w:ascii="Times New Roman" w:hAnsi="Times New Roman" w:cs="Times New Roman"/>
          <w:sz w:val="28"/>
          <w:szCs w:val="28"/>
          <w:lang w:val="fr-FR"/>
        </w:rPr>
        <w:t>27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</w:t>
      </w:r>
    </w:p>
    <w:p w:rsidR="00136362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C. 2                           </w:t>
      </w:r>
    </w:p>
    <w:p w:rsidR="00C34FAF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D.</w:t>
      </w:r>
      <w:r w:rsidRPr="00F532AC">
        <w:rPr>
          <w:rFonts w:ascii="Times New Roman" w:hAnsi="Times New Roman" w:cs="Times New Roman"/>
          <w:sz w:val="28"/>
          <w:szCs w:val="28"/>
          <w:lang w:val="fr-FR"/>
        </w:rPr>
        <w:t>35</w:t>
      </w:r>
    </w:p>
    <w:p w:rsidR="00C34FAF" w:rsidRPr="00F532AC" w:rsidRDefault="00C34FAF" w:rsidP="00C34FAF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="00E40D77" w:rsidRPr="00F532AC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8: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ƯCLN (3, 4) là:</w:t>
      </w:r>
    </w:p>
    <w:p w:rsidR="00136362" w:rsidRPr="00F532AC" w:rsidRDefault="00136362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A. 1                      </w:t>
      </w:r>
    </w:p>
    <w:p w:rsidR="00136362" w:rsidRPr="00F532AC" w:rsidRDefault="00136362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B. 3                    </w:t>
      </w:r>
    </w:p>
    <w:p w:rsidR="00136362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C. 4                     </w:t>
      </w:r>
    </w:p>
    <w:p w:rsidR="00C34FAF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>D. 12</w:t>
      </w:r>
    </w:p>
    <w:p w:rsidR="00136362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="00E40D77" w:rsidRPr="00F532AC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9: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Kết quả phép tính </w:t>
      </w:r>
      <w:r w:rsidR="007138B6"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>13 – 3 + 5</w:t>
      </w:r>
      <w:r w:rsidR="00136362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l</w:t>
      </w:r>
    </w:p>
    <w:p w:rsidR="00136362" w:rsidRPr="00F532AC" w:rsidRDefault="00136362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A. 15                     </w:t>
      </w:r>
    </w:p>
    <w:p w:rsidR="00136362" w:rsidRPr="00F532AC" w:rsidRDefault="00136362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>B. 5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</w:t>
      </w:r>
    </w:p>
    <w:p w:rsidR="00136362" w:rsidRPr="00F532AC" w:rsidRDefault="007138B6" w:rsidP="0013636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>C. 5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</w:t>
      </w:r>
    </w:p>
    <w:p w:rsidR="00C34FAF" w:rsidRPr="00F532AC" w:rsidRDefault="00C34FAF" w:rsidP="00136362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D. 10</w:t>
      </w:r>
    </w:p>
    <w:p w:rsidR="00C34FAF" w:rsidRPr="00F532AC" w:rsidRDefault="00E40D77" w:rsidP="00C34FAF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4</w:t>
      </w:r>
      <w:r w:rsidR="00C34FAF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0: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Kết quả phép tính 18</w:t>
      </w:r>
      <w:r w:rsidR="00136362"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>: 3</w:t>
      </w:r>
      <w:r w:rsidR="00C34FAF"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. 2 là:</w:t>
      </w:r>
    </w:p>
    <w:p w:rsidR="00C34FAF" w:rsidRPr="00F532AC" w:rsidRDefault="00C34FAF" w:rsidP="00C34FAF">
      <w:pPr>
        <w:pStyle w:val="ListParagraph"/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A. 18                           B. 4                           C. 1                     D. 12</w:t>
      </w:r>
    </w:p>
    <w:p w:rsidR="00C34FAF" w:rsidRPr="00F532AC" w:rsidRDefault="00E40D77" w:rsidP="00C34FAF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4</w:t>
      </w:r>
      <w:r w:rsidR="00C34FAF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1: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Kết quả phép tính 2</w:t>
      </w:r>
      <w:r w:rsidR="007138B6"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5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. 2 là:</w:t>
      </w:r>
    </w:p>
    <w:p w:rsidR="00C34FAF" w:rsidRPr="00F532AC" w:rsidRDefault="00C34FAF" w:rsidP="00C34FAF">
      <w:pPr>
        <w:pStyle w:val="ListParagraph"/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A. 2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4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B. 2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C. 2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6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D. 2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5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</w:t>
      </w:r>
    </w:p>
    <w:p w:rsidR="00C34FAF" w:rsidRPr="00F532AC" w:rsidRDefault="00E40D77" w:rsidP="00C34FAF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4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2</w:t>
      </w:r>
      <w:r w:rsidR="00C34FAF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Trong tam giác đều mỗi góc có số đo bằng:</w:t>
      </w:r>
    </w:p>
    <w:p w:rsidR="00C34FAF" w:rsidRPr="00F532AC" w:rsidRDefault="00C34FAF" w:rsidP="00C34FAF">
      <w:pPr>
        <w:pStyle w:val="ListParagraph"/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A. 60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B. 45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C.   90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D. 30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</w:p>
    <w:p w:rsidR="00C34FAF" w:rsidRPr="00F532AC" w:rsidRDefault="00C34FAF" w:rsidP="00C34FAF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40D77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="00E40D77" w:rsidRPr="00F532AC">
        <w:rPr>
          <w:rFonts w:ascii="Times New Roman" w:hAnsi="Times New Roman" w:cs="Times New Roman"/>
          <w:b/>
          <w:sz w:val="28"/>
          <w:szCs w:val="28"/>
          <w:u w:val="single"/>
        </w:rPr>
        <w:t>4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3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Cho hình thoi, biết độ dài hai đườ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>ng chéo là 3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>cm và 4cm. Thì diện tích hình thoi là:</w:t>
      </w:r>
    </w:p>
    <w:p w:rsidR="00C34FAF" w:rsidRPr="00F532AC" w:rsidRDefault="007138B6" w:rsidP="00C34FAF">
      <w:pPr>
        <w:pStyle w:val="ListParagraph"/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       A. 7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B. 6 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C.    14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D. </w:t>
      </w:r>
      <w:r w:rsidRPr="00F532AC">
        <w:rPr>
          <w:rFonts w:ascii="Times New Roman" w:hAnsi="Times New Roman" w:cs="Times New Roman"/>
          <w:sz w:val="28"/>
          <w:szCs w:val="28"/>
        </w:rPr>
        <w:t>1</w:t>
      </w:r>
      <w:r w:rsidR="00C34FAF" w:rsidRPr="00F532AC">
        <w:rPr>
          <w:rFonts w:ascii="Times New Roman" w:hAnsi="Times New Roman" w:cs="Times New Roman"/>
          <w:sz w:val="28"/>
          <w:szCs w:val="28"/>
          <w:lang w:val="vi-VN"/>
        </w:rPr>
        <w:t>2</w:t>
      </w:r>
    </w:p>
    <w:p w:rsidR="00561DA4" w:rsidRPr="00F532AC" w:rsidRDefault="00E40D77" w:rsidP="00CF5DB6">
      <w:pPr>
        <w:tabs>
          <w:tab w:val="left" w:pos="992"/>
        </w:tabs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</w:rPr>
        <w:t>4</w:t>
      </w:r>
      <w:r w:rsidR="00561DA4" w:rsidRPr="00F532AC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="00561DA4" w:rsidRPr="00F532A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61DA4" w:rsidRPr="00F532AC">
        <w:rPr>
          <w:rFonts w:ascii="Times New Roman" w:hAnsi="Times New Roman" w:cs="Times New Roman"/>
          <w:sz w:val="28"/>
          <w:szCs w:val="28"/>
        </w:rPr>
        <w:t>Số</w:t>
      </w:r>
      <w:r w:rsidR="007138B6" w:rsidRPr="00F532AC">
        <w:rPr>
          <w:rFonts w:ascii="Times New Roman" w:hAnsi="Times New Roman" w:cs="Times New Roman"/>
          <w:sz w:val="28"/>
          <w:szCs w:val="28"/>
        </w:rPr>
        <w:t xml:space="preserve"> 20</w:t>
      </w:r>
      <w:r w:rsidR="00561DA4" w:rsidRPr="00F532AC">
        <w:rPr>
          <w:rFonts w:ascii="Times New Roman" w:hAnsi="Times New Roman" w:cs="Times New Roman"/>
          <w:sz w:val="28"/>
          <w:szCs w:val="28"/>
        </w:rPr>
        <w:t xml:space="preserve"> được ghi bởi chữ sô La Mã là.</w:t>
      </w:r>
    </w:p>
    <w:p w:rsidR="00561DA4" w:rsidRPr="00F532AC" w:rsidRDefault="00136362" w:rsidP="00136362">
      <w:pPr>
        <w:pStyle w:val="ListParagraph"/>
        <w:numPr>
          <w:ilvl w:val="0"/>
          <w:numId w:val="9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XX                   </w:t>
      </w:r>
      <w:r w:rsidR="00561DA4" w:rsidRPr="00F532AC">
        <w:rPr>
          <w:rFonts w:ascii="Times New Roman" w:hAnsi="Times New Roman" w:cs="Times New Roman"/>
          <w:b/>
          <w:sz w:val="28"/>
          <w:szCs w:val="28"/>
        </w:rPr>
        <w:t>B.</w:t>
      </w:r>
      <w:r w:rsidR="007138B6" w:rsidRPr="00F532A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634A9" w:rsidRPr="00F532AC">
        <w:rPr>
          <w:rFonts w:ascii="Times New Roman" w:hAnsi="Times New Roman" w:cs="Times New Roman"/>
          <w:sz w:val="28"/>
          <w:szCs w:val="28"/>
        </w:rPr>
        <w:t xml:space="preserve">XV      </w:t>
      </w:r>
      <w:r w:rsidR="00561DA4" w:rsidRPr="00F532AC">
        <w:rPr>
          <w:rFonts w:ascii="Times New Roman" w:hAnsi="Times New Roman" w:cs="Times New Roman"/>
          <w:sz w:val="28"/>
          <w:szCs w:val="28"/>
        </w:rPr>
        <w:t xml:space="preserve">    </w:t>
      </w:r>
      <w:r w:rsidRPr="00F532AC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561DA4" w:rsidRPr="00F532AC">
        <w:rPr>
          <w:rFonts w:ascii="Times New Roman" w:hAnsi="Times New Roman" w:cs="Times New Roman"/>
          <w:b/>
          <w:sz w:val="28"/>
          <w:szCs w:val="28"/>
        </w:rPr>
        <w:t>C.</w:t>
      </w:r>
      <w:r w:rsidR="007138B6" w:rsidRPr="00F532A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634A9" w:rsidRPr="00F532AC">
        <w:rPr>
          <w:rFonts w:ascii="Times New Roman" w:hAnsi="Times New Roman" w:cs="Times New Roman"/>
          <w:sz w:val="28"/>
          <w:szCs w:val="28"/>
        </w:rPr>
        <w:t>IXX</w:t>
      </w:r>
      <w:r w:rsidR="00561DA4" w:rsidRPr="00F532AC">
        <w:rPr>
          <w:rFonts w:ascii="Times New Roman" w:hAnsi="Times New Roman" w:cs="Times New Roman"/>
          <w:sz w:val="28"/>
          <w:szCs w:val="28"/>
        </w:rPr>
        <w:t xml:space="preserve">.      </w:t>
      </w:r>
      <w:r w:rsidRPr="00F532AC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561DA4" w:rsidRPr="00F532AC">
        <w:rPr>
          <w:rFonts w:ascii="Times New Roman" w:hAnsi="Times New Roman" w:cs="Times New Roman"/>
          <w:b/>
          <w:sz w:val="28"/>
          <w:szCs w:val="28"/>
        </w:rPr>
        <w:t>D.</w:t>
      </w:r>
      <w:r w:rsidR="007138B6" w:rsidRPr="00F532AC">
        <w:rPr>
          <w:rFonts w:ascii="Times New Roman" w:hAnsi="Times New Roman" w:cs="Times New Roman"/>
          <w:sz w:val="28"/>
          <w:szCs w:val="28"/>
        </w:rPr>
        <w:t xml:space="preserve"> XXI</w:t>
      </w:r>
      <w:r w:rsidR="00561DA4" w:rsidRPr="00F532AC">
        <w:rPr>
          <w:rFonts w:ascii="Times New Roman" w:hAnsi="Times New Roman" w:cs="Times New Roman"/>
          <w:sz w:val="28"/>
          <w:szCs w:val="28"/>
        </w:rPr>
        <w:t>.</w:t>
      </w:r>
    </w:p>
    <w:p w:rsidR="00561DA4" w:rsidRPr="00F532AC" w:rsidRDefault="00E40D77" w:rsidP="00CF5DB6">
      <w:pPr>
        <w:tabs>
          <w:tab w:val="left" w:pos="992"/>
        </w:tabs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="00561DA4" w:rsidRPr="00F532AC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="00561DA4" w:rsidRPr="00F532A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50E02">
        <w:rPr>
          <w:rFonts w:ascii="Times New Roman" w:hAnsi="Times New Roman" w:cs="Times New Roman"/>
          <w:sz w:val="28"/>
          <w:szCs w:val="28"/>
        </w:rPr>
        <w:t>UCLN(4, 20, 24)</w:t>
      </w:r>
      <w:r w:rsidR="00561DA4" w:rsidRPr="00F532AC">
        <w:rPr>
          <w:rFonts w:ascii="Times New Roman" w:hAnsi="Times New Roman" w:cs="Times New Roman"/>
          <w:sz w:val="28"/>
          <w:szCs w:val="28"/>
        </w:rPr>
        <w:t xml:space="preserve"> là.</w:t>
      </w:r>
    </w:p>
    <w:p w:rsidR="00561DA4" w:rsidRPr="00F532AC" w:rsidRDefault="00136362" w:rsidP="0013636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0" w:name="BMN_CHOICE_A40"/>
      <w:r w:rsidRPr="00F532AC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r w:rsidR="00561DA4" w:rsidRPr="00F532AC">
        <w:rPr>
          <w:rFonts w:ascii="Times New Roman" w:hAnsi="Times New Roman" w:cs="Times New Roman"/>
          <w:b/>
          <w:sz w:val="28"/>
          <w:szCs w:val="28"/>
        </w:rPr>
        <w:t>A.</w:t>
      </w:r>
      <w:r w:rsidR="00561DA4" w:rsidRPr="00F532AC">
        <w:rPr>
          <w:rFonts w:ascii="Times New Roman" w:hAnsi="Times New Roman" w:cs="Times New Roman"/>
          <w:sz w:val="28"/>
          <w:szCs w:val="28"/>
        </w:rPr>
        <w:t>1.</w:t>
      </w:r>
      <w:bookmarkStart w:id="1" w:name="BMN_CHOICE_B40"/>
      <w:bookmarkEnd w:id="0"/>
      <w:r w:rsidR="00561DA4"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561DA4" w:rsidRPr="00F532AC">
        <w:rPr>
          <w:rFonts w:ascii="Times New Roman" w:hAnsi="Times New Roman" w:cs="Times New Roman"/>
          <w:b/>
          <w:sz w:val="28"/>
          <w:szCs w:val="28"/>
        </w:rPr>
        <w:t>B.</w:t>
      </w:r>
      <w:r w:rsidR="00561DA4" w:rsidRPr="00F532AC">
        <w:rPr>
          <w:rFonts w:ascii="Times New Roman" w:hAnsi="Times New Roman" w:cs="Times New Roman"/>
          <w:sz w:val="28"/>
          <w:szCs w:val="28"/>
        </w:rPr>
        <w:t>20.</w:t>
      </w:r>
      <w:bookmarkStart w:id="2" w:name="BMN_CHOICE_C40"/>
      <w:bookmarkEnd w:id="1"/>
      <w:r w:rsidR="00561DA4"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561DA4" w:rsidRPr="00F532AC">
        <w:rPr>
          <w:rFonts w:ascii="Times New Roman" w:hAnsi="Times New Roman" w:cs="Times New Roman"/>
          <w:b/>
          <w:sz w:val="28"/>
          <w:szCs w:val="28"/>
        </w:rPr>
        <w:t>C.</w:t>
      </w:r>
      <w:r w:rsidR="00561DA4" w:rsidRPr="00F532AC">
        <w:rPr>
          <w:rFonts w:ascii="Times New Roman" w:hAnsi="Times New Roman" w:cs="Times New Roman"/>
          <w:sz w:val="28"/>
          <w:szCs w:val="28"/>
        </w:rPr>
        <w:t>4.</w:t>
      </w:r>
      <w:bookmarkStart w:id="3" w:name="BMN_CHOICE_D40"/>
      <w:bookmarkEnd w:id="2"/>
      <w:r w:rsidR="00561DA4"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="00561DA4" w:rsidRPr="00F532AC">
        <w:rPr>
          <w:rFonts w:ascii="Times New Roman" w:hAnsi="Times New Roman" w:cs="Times New Roman"/>
          <w:b/>
          <w:sz w:val="28"/>
          <w:szCs w:val="28"/>
        </w:rPr>
        <w:t>D.</w:t>
      </w:r>
      <w:r w:rsidR="00561DA4" w:rsidRPr="00F532AC">
        <w:rPr>
          <w:rFonts w:ascii="Times New Roman" w:hAnsi="Times New Roman" w:cs="Times New Roman"/>
          <w:sz w:val="28"/>
          <w:szCs w:val="28"/>
        </w:rPr>
        <w:t>10.</w:t>
      </w:r>
    </w:p>
    <w:bookmarkEnd w:id="3"/>
    <w:p w:rsidR="00561DA4" w:rsidRPr="00F532AC" w:rsidRDefault="00E40D77" w:rsidP="00CF5DB6">
      <w:pPr>
        <w:tabs>
          <w:tab w:val="left" w:pos="992"/>
        </w:tabs>
        <w:spacing w:before="120"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</w:rPr>
        <w:t>6</w:t>
      </w:r>
      <w:r w:rsidR="00561DA4" w:rsidRPr="00F532AC">
        <w:rPr>
          <w:rFonts w:ascii="Times New Roman" w:hAnsi="Times New Roman" w:cs="Times New Roman"/>
          <w:sz w:val="28"/>
          <w:szCs w:val="28"/>
          <w:u w:val="single"/>
        </w:rPr>
        <w:t>:</w:t>
      </w:r>
      <w:r w:rsidR="00561DA4" w:rsidRPr="00F532AC">
        <w:rPr>
          <w:rFonts w:ascii="Times New Roman" w:hAnsi="Times New Roman" w:cs="Times New Roman"/>
          <w:sz w:val="28"/>
          <w:szCs w:val="28"/>
        </w:rPr>
        <w:t xml:space="preserve"> Chọn đáp án đúng. Tam giác đều </w:t>
      </w:r>
      <w:r w:rsidR="00561DA4" w:rsidRPr="00F532AC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620" w:dyaOrig="260">
          <v:shape id="_x0000_i1045" type="#_x0000_t75" style="width:31.5pt;height:12.75pt" o:ole="">
            <v:imagedata r:id="rId44" o:title=""/>
          </v:shape>
          <o:OLEObject Type="Embed" ProgID="Equation.DSMT4" ShapeID="_x0000_i1045" DrawAspect="Content" ObjectID="_1702225244" r:id="rId45"/>
        </w:object>
      </w:r>
      <w:r w:rsidR="00561DA4" w:rsidRPr="00F532AC">
        <w:rPr>
          <w:rFonts w:ascii="Times New Roman" w:hAnsi="Times New Roman" w:cs="Times New Roman"/>
          <w:sz w:val="28"/>
          <w:szCs w:val="28"/>
        </w:rPr>
        <w:t xml:space="preserve"> có:</w:t>
      </w:r>
    </w:p>
    <w:p w:rsidR="00561DA4" w:rsidRPr="00F532AC" w:rsidRDefault="00561DA4" w:rsidP="00561DA4">
      <w:pPr>
        <w:tabs>
          <w:tab w:val="left" w:pos="992"/>
          <w:tab w:val="left" w:pos="5669"/>
        </w:tabs>
        <w:spacing w:before="120" w:after="12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bookmarkStart w:id="4" w:name="BMN_CHOICE_A6"/>
      <w:r w:rsidRPr="00F532AC">
        <w:rPr>
          <w:rFonts w:ascii="Times New Roman" w:hAnsi="Times New Roman" w:cs="Times New Roman"/>
          <w:b/>
          <w:sz w:val="28"/>
          <w:szCs w:val="28"/>
        </w:rPr>
        <w:t>A.</w:t>
      </w:r>
      <w:r w:rsidRPr="00F532AC">
        <w:rPr>
          <w:rFonts w:ascii="Times New Roman" w:hAnsi="Times New Roman" w:cs="Times New Roman"/>
          <w:noProof/>
          <w:sz w:val="28"/>
          <w:szCs w:val="28"/>
        </w:rPr>
        <w:object w:dxaOrig="1680" w:dyaOrig="260">
          <v:shape id="_x0000_i1046" type="#_x0000_t75" style="width:84pt;height:12.75pt" o:ole="">
            <v:imagedata r:id="rId46" o:title=""/>
          </v:shape>
          <o:OLEObject Type="Embed" ProgID="Equation.DSMT4" ShapeID="_x0000_i1046" DrawAspect="Content" ObjectID="_1702225245" r:id="rId47"/>
        </w:object>
      </w:r>
      <w:r w:rsidRPr="00F532AC">
        <w:rPr>
          <w:rFonts w:ascii="Times New Roman" w:hAnsi="Times New Roman" w:cs="Times New Roman"/>
          <w:sz w:val="28"/>
          <w:szCs w:val="28"/>
        </w:rPr>
        <w:t>.</w:t>
      </w:r>
      <w:bookmarkEnd w:id="4"/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b/>
          <w:sz w:val="28"/>
          <w:szCs w:val="28"/>
        </w:rPr>
        <w:t>B.</w:t>
      </w:r>
      <w:r w:rsidRPr="00F532AC">
        <w:rPr>
          <w:rFonts w:ascii="Times New Roman" w:hAnsi="Times New Roman" w:cs="Times New Roman"/>
          <w:noProof/>
          <w:sz w:val="28"/>
          <w:szCs w:val="28"/>
        </w:rPr>
        <w:object w:dxaOrig="1680" w:dyaOrig="260">
          <v:shape id="_x0000_i1047" type="#_x0000_t75" style="width:84pt;height:12.75pt" o:ole="">
            <v:imagedata r:id="rId48" o:title=""/>
          </v:shape>
          <o:OLEObject Type="Embed" ProgID="Equation.DSMT4" ShapeID="_x0000_i1047" DrawAspect="Content" ObjectID="_1702225246" r:id="rId49"/>
        </w:object>
      </w:r>
      <w:r w:rsidRPr="00F532AC">
        <w:rPr>
          <w:rFonts w:ascii="Times New Roman" w:hAnsi="Times New Roman" w:cs="Times New Roman"/>
          <w:sz w:val="28"/>
          <w:szCs w:val="28"/>
        </w:rPr>
        <w:t>.</w:t>
      </w:r>
      <w:r w:rsidRPr="00F532AC">
        <w:rPr>
          <w:rFonts w:ascii="Times New Roman" w:hAnsi="Times New Roman" w:cs="Times New Roman"/>
          <w:sz w:val="28"/>
          <w:szCs w:val="28"/>
        </w:rPr>
        <w:tab/>
      </w:r>
    </w:p>
    <w:p w:rsidR="00561DA4" w:rsidRPr="00F532AC" w:rsidRDefault="00561DA4" w:rsidP="00561DA4">
      <w:pPr>
        <w:tabs>
          <w:tab w:val="left" w:pos="992"/>
          <w:tab w:val="left" w:pos="5669"/>
        </w:tabs>
        <w:spacing w:before="120" w:after="12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b/>
          <w:sz w:val="28"/>
          <w:szCs w:val="28"/>
        </w:rPr>
        <w:t>C.</w:t>
      </w:r>
      <w:r w:rsidRPr="00F532AC">
        <w:rPr>
          <w:rFonts w:ascii="Times New Roman" w:hAnsi="Times New Roman" w:cs="Times New Roman"/>
          <w:noProof/>
          <w:sz w:val="28"/>
          <w:szCs w:val="28"/>
        </w:rPr>
        <w:object w:dxaOrig="1680" w:dyaOrig="260">
          <v:shape id="_x0000_i1048" type="#_x0000_t75" style="width:84pt;height:12.75pt" o:ole="">
            <v:imagedata r:id="rId50" o:title=""/>
          </v:shape>
          <o:OLEObject Type="Embed" ProgID="Equation.DSMT4" ShapeID="_x0000_i1048" DrawAspect="Content" ObjectID="_1702225247" r:id="rId51"/>
        </w:object>
      </w:r>
      <w:r w:rsidRPr="00F532AC">
        <w:rPr>
          <w:rFonts w:ascii="Times New Roman" w:hAnsi="Times New Roman" w:cs="Times New Roman"/>
          <w:sz w:val="28"/>
          <w:szCs w:val="28"/>
        </w:rPr>
        <w:t>.</w:t>
      </w:r>
      <w:bookmarkStart w:id="5" w:name="BMN_CHOICE_D6"/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b/>
          <w:sz w:val="28"/>
          <w:szCs w:val="28"/>
        </w:rPr>
        <w:t>D.</w:t>
      </w:r>
      <w:r w:rsidRPr="00F532AC">
        <w:rPr>
          <w:rFonts w:ascii="Times New Roman" w:hAnsi="Times New Roman" w:cs="Times New Roman"/>
          <w:noProof/>
          <w:sz w:val="28"/>
          <w:szCs w:val="28"/>
        </w:rPr>
        <w:object w:dxaOrig="1680" w:dyaOrig="260">
          <v:shape id="_x0000_i1049" type="#_x0000_t75" style="width:84pt;height:12.75pt" o:ole="">
            <v:imagedata r:id="rId52" o:title=""/>
          </v:shape>
          <o:OLEObject Type="Embed" ProgID="Equation.DSMT4" ShapeID="_x0000_i1049" DrawAspect="Content" ObjectID="_1702225248" r:id="rId53"/>
        </w:object>
      </w:r>
      <w:r w:rsidRPr="00F532AC">
        <w:rPr>
          <w:rFonts w:ascii="Times New Roman" w:hAnsi="Times New Roman" w:cs="Times New Roman"/>
          <w:sz w:val="28"/>
          <w:szCs w:val="28"/>
        </w:rPr>
        <w:t>.</w:t>
      </w:r>
    </w:p>
    <w:p w:rsidR="00561DA4" w:rsidRPr="00F532AC" w:rsidRDefault="00E40D77" w:rsidP="00CF5DB6">
      <w:pPr>
        <w:tabs>
          <w:tab w:val="left" w:pos="992"/>
        </w:tabs>
        <w:spacing w:before="120"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6" w:name="BMN_QUESTION12"/>
      <w:bookmarkStart w:id="7" w:name="BMN_QUESTION13"/>
      <w:bookmarkStart w:id="8" w:name="BMN_QUESTION14"/>
      <w:bookmarkStart w:id="9" w:name="BMN_QUESTION15"/>
      <w:bookmarkStart w:id="10" w:name="BMN_QUESTION17"/>
      <w:bookmarkStart w:id="11" w:name="BMN_QUESTION18"/>
      <w:bookmarkEnd w:id="5"/>
      <w:bookmarkEnd w:id="6"/>
      <w:bookmarkEnd w:id="7"/>
      <w:bookmarkEnd w:id="8"/>
      <w:bookmarkEnd w:id="9"/>
      <w:bookmarkEnd w:id="10"/>
      <w:bookmarkEnd w:id="11"/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</w:rPr>
        <w:t>7</w:t>
      </w:r>
      <w:r w:rsidR="00561DA4" w:rsidRPr="00F532AC">
        <w:rPr>
          <w:rFonts w:ascii="Times New Roman" w:hAnsi="Times New Roman" w:cs="Times New Roman"/>
          <w:sz w:val="28"/>
          <w:szCs w:val="28"/>
          <w:u w:val="single"/>
        </w:rPr>
        <w:t>:</w:t>
      </w:r>
      <w:r w:rsidR="00561DA4" w:rsidRPr="00F532AC">
        <w:rPr>
          <w:rFonts w:ascii="Times New Roman" w:hAnsi="Times New Roman" w:cs="Times New Roman"/>
          <w:sz w:val="28"/>
          <w:szCs w:val="28"/>
        </w:rPr>
        <w:t xml:space="preserve"> Cho hình chữ nhật </w:t>
      </w:r>
      <w:r w:rsidR="00561DA4" w:rsidRPr="00F532AC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780" w:dyaOrig="260">
          <v:shape id="_x0000_i1050" type="#_x0000_t75" style="width:38.25pt;height:12.75pt" o:ole="">
            <v:imagedata r:id="rId54" o:title=""/>
          </v:shape>
          <o:OLEObject Type="Embed" ProgID="Equation.DSMT4" ShapeID="_x0000_i1050" DrawAspect="Content" ObjectID="_1702225249" r:id="rId55"/>
        </w:object>
      </w:r>
      <w:r w:rsidR="00561DA4" w:rsidRPr="00F532AC">
        <w:rPr>
          <w:rFonts w:ascii="Times New Roman" w:hAnsi="Times New Roman" w:cs="Times New Roman"/>
          <w:sz w:val="28"/>
          <w:szCs w:val="28"/>
        </w:rPr>
        <w:t xml:space="preserve">, có </w:t>
      </w:r>
      <w:r w:rsidR="00561DA4" w:rsidRPr="00F532AC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299" w:dyaOrig="320">
          <v:shape id="_x0000_i1051" type="#_x0000_t75" style="width:114.75pt;height:15.75pt" o:ole="">
            <v:imagedata r:id="rId56" o:title=""/>
          </v:shape>
          <o:OLEObject Type="Embed" ProgID="Equation.DSMT4" ShapeID="_x0000_i1051" DrawAspect="Content" ObjectID="_1702225250" r:id="rId57"/>
        </w:object>
      </w:r>
      <w:r w:rsidR="00561DA4" w:rsidRPr="00F532AC">
        <w:rPr>
          <w:rFonts w:ascii="Times New Roman" w:hAnsi="Times New Roman" w:cs="Times New Roman"/>
          <w:sz w:val="28"/>
          <w:szCs w:val="28"/>
        </w:rPr>
        <w:t>. Chu vi và diện tích của hình chữ nhật ABCD là:</w:t>
      </w:r>
    </w:p>
    <w:p w:rsidR="00561DA4" w:rsidRPr="00F532AC" w:rsidRDefault="00561DA4" w:rsidP="00561DA4">
      <w:pPr>
        <w:tabs>
          <w:tab w:val="left" w:pos="992"/>
          <w:tab w:val="left" w:pos="5669"/>
        </w:tabs>
        <w:spacing w:before="120" w:after="12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bookmarkStart w:id="12" w:name="BMN_CHOICE_A18"/>
      <w:r w:rsidRPr="00F532AC">
        <w:rPr>
          <w:rFonts w:ascii="Times New Roman" w:hAnsi="Times New Roman" w:cs="Times New Roman"/>
          <w:b/>
          <w:sz w:val="28"/>
          <w:szCs w:val="28"/>
        </w:rPr>
        <w:t>A.</w:t>
      </w:r>
      <w:r w:rsidRPr="00F532AC">
        <w:rPr>
          <w:rFonts w:ascii="Times New Roman" w:hAnsi="Times New Roman" w:cs="Times New Roman"/>
          <w:noProof/>
          <w:sz w:val="28"/>
          <w:szCs w:val="28"/>
        </w:rPr>
        <w:object w:dxaOrig="2200" w:dyaOrig="380">
          <v:shape id="_x0000_i1052" type="#_x0000_t75" style="width:110.25pt;height:19.5pt" o:ole="">
            <v:imagedata r:id="rId58" o:title=""/>
          </v:shape>
          <o:OLEObject Type="Embed" ProgID="Equation.DSMT4" ShapeID="_x0000_i1052" DrawAspect="Content" ObjectID="_1702225251" r:id="rId59"/>
        </w:object>
      </w:r>
      <w:r w:rsidRPr="00F532AC">
        <w:rPr>
          <w:rFonts w:ascii="Times New Roman" w:hAnsi="Times New Roman" w:cs="Times New Roman"/>
          <w:sz w:val="28"/>
          <w:szCs w:val="28"/>
        </w:rPr>
        <w:t>.</w:t>
      </w:r>
      <w:bookmarkStart w:id="13" w:name="BMN_CHOICE_B18"/>
      <w:bookmarkEnd w:id="12"/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b/>
          <w:sz w:val="28"/>
          <w:szCs w:val="28"/>
        </w:rPr>
        <w:t>B.</w:t>
      </w:r>
      <w:r w:rsidRPr="00F532AC">
        <w:rPr>
          <w:rFonts w:ascii="Times New Roman" w:hAnsi="Times New Roman" w:cs="Times New Roman"/>
          <w:noProof/>
          <w:sz w:val="28"/>
          <w:szCs w:val="28"/>
        </w:rPr>
        <w:object w:dxaOrig="2180" w:dyaOrig="380">
          <v:shape id="_x0000_i1053" type="#_x0000_t75" style="width:108pt;height:19.5pt" o:ole="">
            <v:imagedata r:id="rId60" o:title=""/>
          </v:shape>
          <o:OLEObject Type="Embed" ProgID="Equation.DSMT4" ShapeID="_x0000_i1053" DrawAspect="Content" ObjectID="_1702225252" r:id="rId61"/>
        </w:object>
      </w:r>
      <w:r w:rsidRPr="00F532AC">
        <w:rPr>
          <w:rFonts w:ascii="Times New Roman" w:hAnsi="Times New Roman" w:cs="Times New Roman"/>
          <w:sz w:val="28"/>
          <w:szCs w:val="28"/>
        </w:rPr>
        <w:t>.</w:t>
      </w:r>
    </w:p>
    <w:p w:rsidR="00561DA4" w:rsidRPr="00F532AC" w:rsidRDefault="00561DA4" w:rsidP="00561DA4">
      <w:pPr>
        <w:tabs>
          <w:tab w:val="left" w:pos="992"/>
          <w:tab w:val="left" w:pos="5669"/>
        </w:tabs>
        <w:spacing w:before="120" w:after="12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bookmarkStart w:id="14" w:name="BMN_CHOICE_C18"/>
      <w:bookmarkEnd w:id="13"/>
      <w:r w:rsidRPr="00F532AC">
        <w:rPr>
          <w:rFonts w:ascii="Times New Roman" w:hAnsi="Times New Roman" w:cs="Times New Roman"/>
          <w:b/>
          <w:sz w:val="28"/>
          <w:szCs w:val="28"/>
        </w:rPr>
        <w:t>C.</w:t>
      </w:r>
      <w:r w:rsidRPr="00F532AC">
        <w:rPr>
          <w:rFonts w:ascii="Times New Roman" w:hAnsi="Times New Roman" w:cs="Times New Roman"/>
          <w:noProof/>
          <w:sz w:val="28"/>
          <w:szCs w:val="28"/>
        </w:rPr>
        <w:object w:dxaOrig="2180" w:dyaOrig="380">
          <v:shape id="_x0000_i1054" type="#_x0000_t75" style="width:108pt;height:19.5pt" o:ole="">
            <v:imagedata r:id="rId62" o:title=""/>
          </v:shape>
          <o:OLEObject Type="Embed" ProgID="Equation.DSMT4" ShapeID="_x0000_i1054" DrawAspect="Content" ObjectID="_1702225253" r:id="rId63"/>
        </w:object>
      </w:r>
      <w:r w:rsidRPr="00F532AC">
        <w:rPr>
          <w:rFonts w:ascii="Times New Roman" w:hAnsi="Times New Roman" w:cs="Times New Roman"/>
          <w:sz w:val="28"/>
          <w:szCs w:val="28"/>
        </w:rPr>
        <w:t>.</w:t>
      </w:r>
      <w:bookmarkStart w:id="15" w:name="BMN_CHOICE_D18"/>
      <w:bookmarkEnd w:id="14"/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b/>
          <w:sz w:val="28"/>
          <w:szCs w:val="28"/>
        </w:rPr>
        <w:t>D.</w:t>
      </w:r>
      <w:r w:rsidRPr="00F532AC">
        <w:rPr>
          <w:rFonts w:ascii="Times New Roman" w:hAnsi="Times New Roman" w:cs="Times New Roman"/>
          <w:noProof/>
          <w:sz w:val="28"/>
          <w:szCs w:val="28"/>
        </w:rPr>
        <w:object w:dxaOrig="2180" w:dyaOrig="380">
          <v:shape id="_x0000_i1055" type="#_x0000_t75" style="width:108pt;height:19.5pt" o:ole="">
            <v:imagedata r:id="rId64" o:title=""/>
          </v:shape>
          <o:OLEObject Type="Embed" ProgID="Equation.DSMT4" ShapeID="_x0000_i1055" DrawAspect="Content" ObjectID="_1702225254" r:id="rId65"/>
        </w:object>
      </w:r>
      <w:r w:rsidRPr="00F532AC">
        <w:rPr>
          <w:rFonts w:ascii="Times New Roman" w:hAnsi="Times New Roman" w:cs="Times New Roman"/>
          <w:sz w:val="28"/>
          <w:szCs w:val="28"/>
        </w:rPr>
        <w:t>.</w:t>
      </w:r>
      <w:bookmarkStart w:id="16" w:name="BMN_QUESTION19"/>
      <w:bookmarkStart w:id="17" w:name="BMN_CHOICE_B20"/>
      <w:bookmarkEnd w:id="15"/>
      <w:bookmarkEnd w:id="16"/>
    </w:p>
    <w:p w:rsidR="00F532AC" w:rsidRPr="000F4845" w:rsidRDefault="00F532AC" w:rsidP="00F532AC">
      <w:pPr>
        <w:shd w:val="clear" w:color="auto" w:fill="FFFFFF"/>
        <w:spacing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bookmarkStart w:id="18" w:name="BMN_QUESTION41"/>
      <w:bookmarkStart w:id="19" w:name="BMN_QUESTION43"/>
      <w:bookmarkStart w:id="20" w:name="BMN_QUESTION45"/>
      <w:bookmarkStart w:id="21" w:name="BMN_QUESTION50"/>
      <w:bookmarkStart w:id="22" w:name="BMN_QUESTION51"/>
      <w:bookmarkStart w:id="23" w:name="BMN_QUESTION52"/>
      <w:bookmarkStart w:id="24" w:name="BMN_QUESTION53"/>
      <w:bookmarkStart w:id="25" w:name="BMN_QUESTION65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Câu 48</w:t>
      </w:r>
      <w:r w:rsidRPr="000F4845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:</w:t>
      </w:r>
      <w:r w:rsidRPr="000F4845">
        <w:rPr>
          <w:rFonts w:ascii="Times New Roman" w:eastAsia="Times New Roman" w:hAnsi="Times New Roman" w:cs="Times New Roman"/>
          <w:sz w:val="28"/>
          <w:szCs w:val="28"/>
        </w:rPr>
        <w:t xml:space="preserve"> Cho 24 </w:t>
      </w:r>
      <w:r w:rsidRPr="000F4845">
        <w:rPr>
          <w:rFonts w:ascii="Cambria Math" w:eastAsia="Times New Roman" w:hAnsi="Cambria Math" w:cs="Cambria Math"/>
          <w:sz w:val="28"/>
          <w:szCs w:val="28"/>
        </w:rPr>
        <w:t>⋮</w:t>
      </w:r>
      <w:r w:rsidRPr="000F4845">
        <w:rPr>
          <w:rFonts w:ascii="Times New Roman" w:eastAsia="Times New Roman" w:hAnsi="Times New Roman" w:cs="Times New Roman"/>
          <w:sz w:val="28"/>
          <w:szCs w:val="28"/>
        </w:rPr>
        <w:t xml:space="preserve"> (x + 6) và 3 ≤ x &lt; 8. Vậy x có giá trị bằng: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41"/>
        <w:gridCol w:w="2339"/>
        <w:gridCol w:w="2339"/>
        <w:gridCol w:w="2341"/>
      </w:tblGrid>
      <w:tr w:rsidR="00F532AC" w:rsidRPr="000F4845" w:rsidTr="00F532AC">
        <w:tc>
          <w:tcPr>
            <w:tcW w:w="2341" w:type="dxa"/>
            <w:shd w:val="clear" w:color="auto" w:fill="FFFFFF"/>
            <w:vAlign w:val="center"/>
            <w:hideMark/>
          </w:tcPr>
          <w:p w:rsidR="00F532AC" w:rsidRPr="000F4845" w:rsidRDefault="00F532AC" w:rsidP="007D1192">
            <w:pPr>
              <w:spacing w:after="240" w:line="39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>A. 5</w:t>
            </w:r>
          </w:p>
        </w:tc>
        <w:tc>
          <w:tcPr>
            <w:tcW w:w="2339" w:type="dxa"/>
            <w:shd w:val="clear" w:color="auto" w:fill="FFFFFF"/>
            <w:vAlign w:val="center"/>
            <w:hideMark/>
          </w:tcPr>
          <w:p w:rsidR="00F532AC" w:rsidRPr="000F4845" w:rsidRDefault="00F532AC" w:rsidP="007D1192">
            <w:pPr>
              <w:spacing w:after="240" w:line="39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>B. 6</w:t>
            </w:r>
          </w:p>
        </w:tc>
        <w:tc>
          <w:tcPr>
            <w:tcW w:w="2339" w:type="dxa"/>
            <w:shd w:val="clear" w:color="auto" w:fill="FFFFFF"/>
            <w:vAlign w:val="center"/>
            <w:hideMark/>
          </w:tcPr>
          <w:p w:rsidR="00F532AC" w:rsidRPr="000F4845" w:rsidRDefault="00F532AC" w:rsidP="007D1192">
            <w:pPr>
              <w:spacing w:after="240" w:line="39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>C. 7</w:t>
            </w:r>
          </w:p>
        </w:tc>
        <w:tc>
          <w:tcPr>
            <w:tcW w:w="2341" w:type="dxa"/>
            <w:shd w:val="clear" w:color="auto" w:fill="FFFFFF"/>
            <w:vAlign w:val="center"/>
            <w:hideMark/>
          </w:tcPr>
          <w:p w:rsidR="00F532AC" w:rsidRPr="000F4845" w:rsidRDefault="00F532AC" w:rsidP="007D1192">
            <w:pPr>
              <w:spacing w:after="240" w:line="39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>D. 8</w:t>
            </w:r>
          </w:p>
        </w:tc>
      </w:tr>
    </w:tbl>
    <w:p w:rsidR="00F532AC" w:rsidRPr="000F4845" w:rsidRDefault="00F532AC" w:rsidP="00F532AC">
      <w:pPr>
        <w:shd w:val="clear" w:color="auto" w:fill="FFFFFF"/>
        <w:spacing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Câu 4</w:t>
      </w:r>
      <w:r w:rsidRPr="000F4845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9:</w:t>
      </w:r>
      <w:r w:rsidRPr="000F4845">
        <w:rPr>
          <w:rFonts w:ascii="Times New Roman" w:eastAsia="Times New Roman" w:hAnsi="Times New Roman" w:cs="Times New Roman"/>
          <w:sz w:val="28"/>
          <w:szCs w:val="28"/>
        </w:rPr>
        <w:t> Tập hợp A các số tự nhiên nhỏ hơn 8 được viết là: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F532AC" w:rsidRPr="000F4845" w:rsidTr="007D1192">
        <w:tc>
          <w:tcPr>
            <w:tcW w:w="4680" w:type="dxa"/>
            <w:shd w:val="clear" w:color="auto" w:fill="FFFFFF"/>
            <w:vAlign w:val="center"/>
            <w:hideMark/>
          </w:tcPr>
          <w:p w:rsidR="00F532AC" w:rsidRPr="000F4845" w:rsidRDefault="00F532AC" w:rsidP="007D1192">
            <w:pPr>
              <w:spacing w:after="240" w:line="39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A = {x </w:t>
            </w:r>
            <w:r w:rsidRPr="000F4845">
              <w:rPr>
                <w:rFonts w:ascii="Cambria Math" w:eastAsia="Times New Roman" w:hAnsi="Cambria Math" w:cs="Cambria Math"/>
                <w:sz w:val="28"/>
                <w:szCs w:val="28"/>
              </w:rPr>
              <w:t>∈</w:t>
            </w: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*| x &lt; 8}</w:t>
            </w:r>
          </w:p>
        </w:tc>
        <w:tc>
          <w:tcPr>
            <w:tcW w:w="4680" w:type="dxa"/>
            <w:shd w:val="clear" w:color="auto" w:fill="FFFFFF"/>
            <w:vAlign w:val="center"/>
            <w:hideMark/>
          </w:tcPr>
          <w:p w:rsidR="00F532AC" w:rsidRPr="000F4845" w:rsidRDefault="00F532AC" w:rsidP="007D1192">
            <w:pPr>
              <w:spacing w:after="240" w:line="39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A = {x </w:t>
            </w:r>
            <w:r w:rsidRPr="000F4845">
              <w:rPr>
                <w:rFonts w:ascii="Cambria Math" w:eastAsia="Times New Roman" w:hAnsi="Cambria Math" w:cs="Cambria Math"/>
                <w:sz w:val="28"/>
                <w:szCs w:val="28"/>
              </w:rPr>
              <w:t>∈</w:t>
            </w: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| x &lt; 8}</w:t>
            </w:r>
          </w:p>
        </w:tc>
      </w:tr>
      <w:tr w:rsidR="00F532AC" w:rsidRPr="000F4845" w:rsidTr="007D1192">
        <w:tc>
          <w:tcPr>
            <w:tcW w:w="4680" w:type="dxa"/>
            <w:shd w:val="clear" w:color="auto" w:fill="FFFFFF"/>
            <w:vAlign w:val="center"/>
            <w:hideMark/>
          </w:tcPr>
          <w:p w:rsidR="00F532AC" w:rsidRPr="000F4845" w:rsidRDefault="00F532AC" w:rsidP="007D1192">
            <w:pPr>
              <w:spacing w:after="240" w:line="39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A = {x </w:t>
            </w:r>
            <w:r w:rsidRPr="000F4845">
              <w:rPr>
                <w:rFonts w:ascii="Cambria Math" w:eastAsia="Times New Roman" w:hAnsi="Cambria Math" w:cs="Cambria Math"/>
                <w:sz w:val="28"/>
                <w:szCs w:val="28"/>
              </w:rPr>
              <w:t>∈</w:t>
            </w: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| x ≤ 8}</w:t>
            </w:r>
          </w:p>
        </w:tc>
        <w:tc>
          <w:tcPr>
            <w:tcW w:w="4680" w:type="dxa"/>
            <w:shd w:val="clear" w:color="auto" w:fill="FFFFFF"/>
            <w:vAlign w:val="center"/>
            <w:hideMark/>
          </w:tcPr>
          <w:p w:rsidR="00F532AC" w:rsidRPr="000F4845" w:rsidRDefault="00F532AC" w:rsidP="007D1192">
            <w:pPr>
              <w:spacing w:after="240" w:line="39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A = {x </w:t>
            </w:r>
            <w:r w:rsidRPr="000F4845">
              <w:rPr>
                <w:rFonts w:ascii="Cambria Math" w:eastAsia="Times New Roman" w:hAnsi="Cambria Math" w:cs="Cambria Math"/>
                <w:sz w:val="28"/>
                <w:szCs w:val="28"/>
              </w:rPr>
              <w:t>∈</w:t>
            </w:r>
            <w:r w:rsidRPr="000F484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*| x ≥ 8}</w:t>
            </w:r>
          </w:p>
        </w:tc>
      </w:tr>
    </w:tbl>
    <w:p w:rsidR="00561DA4" w:rsidRPr="00F532AC" w:rsidRDefault="00E40D77" w:rsidP="00CF5DB6">
      <w:pPr>
        <w:tabs>
          <w:tab w:val="left" w:pos="992"/>
        </w:tabs>
        <w:spacing w:before="120" w:after="12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Câu 5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</w:rPr>
        <w:t>0</w:t>
      </w:r>
      <w:r w:rsidR="00561DA4" w:rsidRPr="00F532AC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="00561DA4" w:rsidRPr="00F532A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61DA4" w:rsidRPr="00F532AC">
        <w:rPr>
          <w:rFonts w:ascii="Times New Roman" w:hAnsi="Times New Roman" w:cs="Times New Roman"/>
          <w:sz w:val="28"/>
          <w:szCs w:val="28"/>
        </w:rPr>
        <w:t>Số nào sau đây chia hết cho 2 mà không chia hết cho 5</w:t>
      </w:r>
    </w:p>
    <w:p w:rsidR="00561DA4" w:rsidRPr="00F532AC" w:rsidRDefault="00561DA4" w:rsidP="00561DA4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1080"/>
        <w:jc w:val="both"/>
        <w:rPr>
          <w:rFonts w:ascii="Times New Roman" w:hAnsi="Times New Roman" w:cs="Times New Roman"/>
          <w:sz w:val="28"/>
          <w:szCs w:val="28"/>
        </w:rPr>
      </w:pPr>
      <w:bookmarkStart w:id="26" w:name="BMN_CHOICE_A65"/>
      <w:r w:rsidRPr="00F532AC">
        <w:rPr>
          <w:rFonts w:ascii="Times New Roman" w:hAnsi="Times New Roman" w:cs="Times New Roman"/>
          <w:b/>
          <w:sz w:val="28"/>
          <w:szCs w:val="28"/>
        </w:rPr>
        <w:t>A.</w:t>
      </w:r>
      <w:r w:rsidRPr="00F532AC">
        <w:rPr>
          <w:rFonts w:ascii="Times New Roman" w:hAnsi="Times New Roman" w:cs="Times New Roman"/>
          <w:sz w:val="28"/>
          <w:szCs w:val="28"/>
        </w:rPr>
        <w:t>1230.</w:t>
      </w:r>
      <w:bookmarkStart w:id="27" w:name="BMN_CHOICE_B65"/>
      <w:bookmarkEnd w:id="26"/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b/>
          <w:sz w:val="28"/>
          <w:szCs w:val="28"/>
        </w:rPr>
        <w:t>B.</w:t>
      </w:r>
      <w:r w:rsidRPr="00F532AC">
        <w:rPr>
          <w:rFonts w:ascii="Times New Roman" w:hAnsi="Times New Roman" w:cs="Times New Roman"/>
          <w:sz w:val="28"/>
          <w:szCs w:val="28"/>
        </w:rPr>
        <w:t>2030.</w:t>
      </w:r>
      <w:bookmarkStart w:id="28" w:name="BMN_CHOICE_C65"/>
      <w:bookmarkEnd w:id="27"/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b/>
          <w:sz w:val="28"/>
          <w:szCs w:val="28"/>
        </w:rPr>
        <w:t>C.</w:t>
      </w:r>
      <w:r w:rsidRPr="00F532AC">
        <w:rPr>
          <w:rFonts w:ascii="Times New Roman" w:hAnsi="Times New Roman" w:cs="Times New Roman"/>
          <w:sz w:val="28"/>
          <w:szCs w:val="28"/>
        </w:rPr>
        <w:t>2020.</w:t>
      </w:r>
      <w:bookmarkStart w:id="29" w:name="BMN_CHOICE_D65"/>
      <w:bookmarkEnd w:id="28"/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b/>
          <w:sz w:val="28"/>
          <w:szCs w:val="28"/>
        </w:rPr>
        <w:t>D.</w:t>
      </w:r>
      <w:r w:rsidRPr="00F532AC">
        <w:rPr>
          <w:rFonts w:ascii="Times New Roman" w:hAnsi="Times New Roman" w:cs="Times New Roman"/>
          <w:sz w:val="28"/>
          <w:szCs w:val="28"/>
        </w:rPr>
        <w:t>2018.</w:t>
      </w:r>
    </w:p>
    <w:p w:rsidR="007A0093" w:rsidRPr="00F532AC" w:rsidRDefault="00E40D77" w:rsidP="007A0093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bookmarkStart w:id="30" w:name="BMN_QUESTION66"/>
      <w:bookmarkStart w:id="31" w:name="BMN_QUESTION67"/>
      <w:bookmarkStart w:id="32" w:name="BMN_QUESTION4"/>
      <w:bookmarkStart w:id="33" w:name="BMN_QUESTION5"/>
      <w:bookmarkStart w:id="34" w:name="BMN_QUESTION6"/>
      <w:bookmarkEnd w:id="29"/>
      <w:bookmarkEnd w:id="30"/>
      <w:bookmarkEnd w:id="31"/>
      <w:bookmarkEnd w:id="32"/>
      <w:bookmarkEnd w:id="33"/>
      <w:bookmarkEnd w:id="34"/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2</w:t>
      </w:r>
      <w:r w:rsidR="007A0093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Chỉ ra cặp số tự nhiên liền trước và liền sau của số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100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7A0093" w:rsidRPr="00F532AC" w:rsidRDefault="007A0093" w:rsidP="007A0093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A. (97; 98)    </w:t>
      </w:r>
      <w:r w:rsidR="005B2E7A" w:rsidRPr="00F532AC">
        <w:rPr>
          <w:rFonts w:ascii="Times New Roman" w:hAnsi="Times New Roman" w:cs="Times New Roman"/>
          <w:sz w:val="28"/>
          <w:szCs w:val="28"/>
        </w:rPr>
        <w:t xml:space="preserve">       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B. (98;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100)    </w:t>
      </w:r>
      <w:r w:rsidR="005B2E7A" w:rsidRPr="00F532AC">
        <w:rPr>
          <w:rFonts w:ascii="Times New Roman" w:hAnsi="Times New Roman" w:cs="Times New Roman"/>
          <w:sz w:val="28"/>
          <w:szCs w:val="28"/>
        </w:rPr>
        <w:t xml:space="preserve">         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C. (100; 101)    </w:t>
      </w:r>
      <w:r w:rsidR="005B2E7A" w:rsidRPr="00F532AC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>D. (99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>; 101)</w:t>
      </w:r>
    </w:p>
    <w:p w:rsidR="007A0093" w:rsidRPr="00F532AC" w:rsidRDefault="009273D6" w:rsidP="007A0093">
      <w:pPr>
        <w:tabs>
          <w:tab w:val="right" w:pos="10822"/>
        </w:tabs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="00E40D77" w:rsidRPr="00F532AC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3</w:t>
      </w:r>
      <w:r w:rsidR="007A0093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Cho tập A=</w:t>
      </w:r>
      <w:r w:rsidR="007A0093"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sym w:font="Euclid Symbol" w:char="F07B"/>
      </w:r>
      <w:r w:rsidR="007A0093" w:rsidRPr="00F532AC">
        <w:rPr>
          <w:rFonts w:ascii="Times New Roman" w:eastAsia="Times New Roman" w:hAnsi="Times New Roman" w:cs="Times New Roman"/>
          <w:sz w:val="28"/>
          <w:szCs w:val="28"/>
          <w:lang w:val="it-IT" w:eastAsia="vi-VN"/>
        </w:rPr>
        <w:t xml:space="preserve"> </w:t>
      </w:r>
      <w:r w:rsidR="007A0093"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2; 3; 4; 5</w:t>
      </w:r>
      <w:r w:rsidR="007A0093" w:rsidRPr="00F532AC">
        <w:rPr>
          <w:rFonts w:ascii="Times New Roman" w:eastAsia="Times New Roman" w:hAnsi="Times New Roman" w:cs="Times New Roman"/>
          <w:sz w:val="28"/>
          <w:szCs w:val="28"/>
          <w:lang w:val="it-IT" w:eastAsia="vi-VN"/>
        </w:rPr>
        <w:sym w:font="Euclid Symbol" w:char="F07D"/>
      </w:r>
      <w:r w:rsidR="007A0093"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  Phần tử nào sau đây thuộc tập A.</w:t>
      </w:r>
    </w:p>
    <w:p w:rsidR="007A0093" w:rsidRPr="00F532AC" w:rsidRDefault="007A0093" w:rsidP="007A0093">
      <w:pPr>
        <w:pStyle w:val="ListParagraph"/>
        <w:tabs>
          <w:tab w:val="right" w:pos="10822"/>
        </w:tabs>
        <w:spacing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         A. 1     </w:t>
      </w:r>
      <w:r w:rsidR="005B2E7A" w:rsidRPr="00F532AC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           </w:t>
      </w:r>
      <w:r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B. 3                </w:t>
      </w:r>
      <w:r w:rsidR="005B2E7A" w:rsidRPr="00F532AC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     </w:t>
      </w:r>
      <w:r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C. 7                 </w:t>
      </w:r>
      <w:r w:rsidR="005B2E7A" w:rsidRPr="00F532AC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         </w:t>
      </w:r>
      <w:r w:rsidRPr="00F532AC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D.  8</w:t>
      </w:r>
    </w:p>
    <w:p w:rsidR="007A0093" w:rsidRPr="00F532AC" w:rsidRDefault="00E40D77" w:rsidP="007A0093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4</w:t>
      </w:r>
      <w:r w:rsidR="007A0093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Tổng 15 + 30 chia hết cho số nào sau đây:</w:t>
      </w:r>
    </w:p>
    <w:p w:rsidR="007A0093" w:rsidRPr="00F532AC" w:rsidRDefault="007A0093" w:rsidP="007A0093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A. 2 và 3        B. 2 và 5                 C. 3 và 5               D. 2; 3 và 5</w:t>
      </w:r>
    </w:p>
    <w:p w:rsidR="007A0093" w:rsidRPr="00F532AC" w:rsidRDefault="00E40D77" w:rsidP="007A0093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5</w:t>
      </w:r>
      <w:r w:rsidR="007A0093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Trong các  số tự nhiên sau số nào là số nguyên tố</w:t>
      </w:r>
    </w:p>
    <w:p w:rsidR="007A0093" w:rsidRPr="00F532AC" w:rsidRDefault="007A0093" w:rsidP="007A0093">
      <w:pPr>
        <w:pStyle w:val="ListParagraph"/>
        <w:spacing w:line="240" w:lineRule="auto"/>
        <w:ind w:left="426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A. </w:t>
      </w:r>
      <w:r w:rsidRPr="00F532AC">
        <w:rPr>
          <w:rFonts w:ascii="Times New Roman" w:hAnsi="Times New Roman" w:cs="Times New Roman"/>
          <w:sz w:val="28"/>
          <w:szCs w:val="28"/>
          <w:lang w:val="fr-FR"/>
        </w:rPr>
        <w:t xml:space="preserve">16 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 w:rsidRPr="00F532AC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B. </w:t>
      </w:r>
      <w:r w:rsidRPr="00F532AC">
        <w:rPr>
          <w:rFonts w:ascii="Times New Roman" w:hAnsi="Times New Roman" w:cs="Times New Roman"/>
          <w:sz w:val="28"/>
          <w:szCs w:val="28"/>
          <w:lang w:val="fr-FR"/>
        </w:rPr>
        <w:t>27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C. 2                            D.</w:t>
      </w:r>
      <w:r w:rsidRPr="00F532AC">
        <w:rPr>
          <w:rFonts w:ascii="Times New Roman" w:hAnsi="Times New Roman" w:cs="Times New Roman"/>
          <w:sz w:val="28"/>
          <w:szCs w:val="28"/>
          <w:lang w:val="fr-FR"/>
        </w:rPr>
        <w:t>35</w:t>
      </w:r>
    </w:p>
    <w:p w:rsidR="007A0093" w:rsidRPr="00F532AC" w:rsidRDefault="00E40D77" w:rsidP="007A0093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6: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ƯCLN (3, 5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>) là:</w:t>
      </w:r>
    </w:p>
    <w:p w:rsidR="007A0093" w:rsidRPr="00F532AC" w:rsidRDefault="007A0093" w:rsidP="007A0093">
      <w:pPr>
        <w:pStyle w:val="ListParagraph"/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        A. 1                  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B. 3                    C. 5                     D. 15</w:t>
      </w:r>
    </w:p>
    <w:p w:rsidR="007A0093" w:rsidRPr="00F532AC" w:rsidRDefault="00E40D77" w:rsidP="007A0093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7</w:t>
      </w:r>
      <w:r w:rsidR="007A0093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Kết quả</w:t>
      </w:r>
      <w:r w:rsidR="007138B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phép tính 13 – 5 + 2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là:</w:t>
      </w:r>
    </w:p>
    <w:p w:rsidR="007A0093" w:rsidRPr="00F532AC" w:rsidRDefault="007A0093" w:rsidP="007A0093">
      <w:pPr>
        <w:pStyle w:val="ListParagraph"/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A. 11                     B. 12                                 C. 8                   D. 10</w:t>
      </w:r>
    </w:p>
    <w:p w:rsidR="007A0093" w:rsidRPr="00F532AC" w:rsidRDefault="00E40D77" w:rsidP="007A0093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8</w:t>
      </w:r>
      <w:r w:rsidR="007A0093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Kết quả</w:t>
      </w:r>
      <w:r w:rsidR="009273D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phép tính </w:t>
      </w:r>
      <w:r w:rsidR="009273D6"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9273D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27 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9273D6"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>3</w:t>
      </w:r>
      <w:r w:rsidR="007A0093"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="009273D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+</w:t>
      </w:r>
      <w:r w:rsidR="009273D6"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9273D6" w:rsidRPr="00F532AC">
        <w:rPr>
          <w:rFonts w:ascii="Times New Roman" w:hAnsi="Times New Roman" w:cs="Times New Roman"/>
          <w:sz w:val="28"/>
          <w:szCs w:val="28"/>
          <w:lang w:val="vi-VN"/>
        </w:rPr>
        <w:t>(-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>2</w:t>
      </w:r>
      <w:r w:rsidR="009273D6" w:rsidRPr="00F532AC">
        <w:rPr>
          <w:rFonts w:ascii="Times New Roman" w:hAnsi="Times New Roman" w:cs="Times New Roman"/>
          <w:sz w:val="28"/>
          <w:szCs w:val="28"/>
        </w:rPr>
        <w:t>)</w:t>
      </w:r>
      <w:r w:rsidR="009273D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là</w:t>
      </w:r>
    </w:p>
    <w:p w:rsidR="007A0093" w:rsidRPr="00F532AC" w:rsidRDefault="007A0093" w:rsidP="007A0093">
      <w:pPr>
        <w:pStyle w:val="ListParagraph"/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A. 1</w:t>
      </w:r>
      <w:r w:rsidR="009273D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1                           B. 7                           C. 5                   </w:t>
      </w:r>
      <w:r w:rsidR="009273D6"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9273D6" w:rsidRPr="00F532AC">
        <w:rPr>
          <w:rFonts w:ascii="Times New Roman" w:hAnsi="Times New Roman" w:cs="Times New Roman"/>
          <w:sz w:val="28"/>
          <w:szCs w:val="28"/>
          <w:lang w:val="vi-VN"/>
        </w:rPr>
        <w:t>D. 1</w:t>
      </w:r>
    </w:p>
    <w:p w:rsidR="007A0093" w:rsidRPr="00F532AC" w:rsidRDefault="00E40D77" w:rsidP="007A0093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9</w:t>
      </w:r>
      <w:r w:rsidR="007A0093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7A0093" w:rsidRPr="00F532AC">
        <w:rPr>
          <w:rFonts w:ascii="Times New Roman" w:hAnsi="Times New Roman" w:cs="Times New Roman"/>
          <w:sz w:val="28"/>
          <w:szCs w:val="28"/>
          <w:u w:val="single"/>
          <w:lang w:val="vi-VN"/>
        </w:rPr>
        <w:t xml:space="preserve"> 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>Kết quả phép tính 2</w:t>
      </w:r>
      <w:r w:rsidR="007A0093"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4</w:t>
      </w:r>
      <w:r w:rsidR="009273D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: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2 là:</w:t>
      </w:r>
    </w:p>
    <w:p w:rsidR="007A0093" w:rsidRPr="00F532AC" w:rsidRDefault="007A0093" w:rsidP="007A0093">
      <w:pPr>
        <w:pStyle w:val="ListParagraph"/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A. 2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4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B. 2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C. 2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6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D. 2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5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</w:t>
      </w:r>
    </w:p>
    <w:p w:rsidR="007A0093" w:rsidRPr="00F532AC" w:rsidRDefault="00E40D77" w:rsidP="007A0093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6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0</w:t>
      </w:r>
      <w:r w:rsidR="007A0093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9273D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Trong  hình lục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giác đều mỗi góc có số đo bằng:</w:t>
      </w:r>
    </w:p>
    <w:p w:rsidR="007A0093" w:rsidRPr="00F532AC" w:rsidRDefault="007A0093" w:rsidP="007A0093">
      <w:pPr>
        <w:pStyle w:val="ListParagraph"/>
        <w:spacing w:line="240" w:lineRule="auto"/>
        <w:ind w:left="360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A. 60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="009273D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B. 120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C.   90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D. 30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</w:p>
    <w:p w:rsidR="007A0093" w:rsidRPr="00F532AC" w:rsidRDefault="007A0093" w:rsidP="007A0093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7A0093" w:rsidRPr="00F532AC" w:rsidRDefault="00E40D77" w:rsidP="007A0093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Câu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6</w:t>
      </w:r>
      <w:r w:rsidR="009273D6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1</w:t>
      </w:r>
      <w:r w:rsidR="007A0093"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Cho hình thoi, biết độ</w:t>
      </w:r>
      <w:r w:rsidR="00CF5DB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dài các cạnh </w:t>
      </w:r>
      <w:r w:rsidR="00CF5DB6" w:rsidRPr="00F532AC">
        <w:rPr>
          <w:rFonts w:ascii="Times New Roman" w:hAnsi="Times New Roman" w:cs="Times New Roman"/>
          <w:sz w:val="28"/>
          <w:szCs w:val="28"/>
        </w:rPr>
        <w:t>c</w:t>
      </w:r>
      <w:r w:rsidR="00CF5DB6" w:rsidRPr="00F532AC">
        <w:rPr>
          <w:rFonts w:ascii="Times New Roman" w:hAnsi="Times New Roman" w:cs="Times New Roman"/>
          <w:sz w:val="28"/>
          <w:szCs w:val="28"/>
          <w:lang w:val="vi-VN"/>
        </w:rPr>
        <w:t>ủa</w:t>
      </w:r>
      <w:r w:rsidR="00CF5DB6" w:rsidRPr="00F532AC">
        <w:rPr>
          <w:rFonts w:ascii="Times New Roman" w:hAnsi="Times New Roman" w:cs="Times New Roman"/>
          <w:sz w:val="28"/>
          <w:szCs w:val="28"/>
        </w:rPr>
        <w:t xml:space="preserve"> hình thoi 5</w:t>
      </w:r>
      <w:r w:rsidR="00CF5DB6" w:rsidRPr="00F532AC">
        <w:rPr>
          <w:rFonts w:ascii="Times New Roman" w:hAnsi="Times New Roman" w:cs="Times New Roman"/>
          <w:sz w:val="28"/>
          <w:szCs w:val="28"/>
          <w:lang w:val="vi-VN"/>
        </w:rPr>
        <w:t>cm. Thì chu chi</w:t>
      </w:r>
      <w:r w:rsidR="007A0093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hình thoi là:</w:t>
      </w:r>
    </w:p>
    <w:p w:rsidR="007A0093" w:rsidRPr="00F532AC" w:rsidRDefault="007A0093" w:rsidP="007A0093">
      <w:pPr>
        <w:pStyle w:val="ListParagraph"/>
        <w:spacing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CF5DB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A. 5                      B. 25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F5DB6"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C.    10</w:t>
      </w:r>
      <w:r w:rsidRPr="00F532AC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    D. 2</w:t>
      </w:r>
      <w:r w:rsidR="00CF5DB6" w:rsidRPr="00F532AC">
        <w:rPr>
          <w:rFonts w:ascii="Times New Roman" w:hAnsi="Times New Roman" w:cs="Times New Roman"/>
          <w:sz w:val="28"/>
          <w:szCs w:val="28"/>
        </w:rPr>
        <w:t>0</w:t>
      </w:r>
    </w:p>
    <w:p w:rsidR="00136362" w:rsidRPr="00F532AC" w:rsidRDefault="00E40D77" w:rsidP="00136362">
      <w:pPr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Câu 6</w:t>
      </w:r>
      <w:r w:rsidR="00136362" w:rsidRPr="00F532AC">
        <w:rPr>
          <w:rFonts w:ascii="Times New Roman" w:hAnsi="Times New Roman" w:cs="Times New Roman"/>
          <w:b/>
          <w:sz w:val="28"/>
          <w:szCs w:val="28"/>
          <w:u w:val="single"/>
        </w:rPr>
        <w:t>2:</w:t>
      </w:r>
      <w:r w:rsidR="00136362" w:rsidRPr="00F532AC">
        <w:rPr>
          <w:rFonts w:ascii="Times New Roman" w:hAnsi="Times New Roman" w:cs="Times New Roman"/>
          <w:sz w:val="28"/>
          <w:szCs w:val="28"/>
        </w:rPr>
        <w:t> Một đoàn khách du lịch gồm 52 muốn qua sông nhưng mỗi thuyền chỉ chở</w:t>
      </w:r>
      <w:r w:rsidR="00CC1A28"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136362" w:rsidRPr="00F532AC">
        <w:rPr>
          <w:rFonts w:ascii="Times New Roman" w:hAnsi="Times New Roman" w:cs="Times New Roman"/>
          <w:sz w:val="28"/>
          <w:szCs w:val="28"/>
        </w:rPr>
        <w:t>được 6 người (kể cả người lái thuyền). Hỏi cần ít nhất bao nhiêu thuyền để chở hết</w:t>
      </w:r>
      <w:r w:rsidR="00CC1A28" w:rsidRPr="00F532AC">
        <w:rPr>
          <w:rFonts w:ascii="Times New Roman" w:hAnsi="Times New Roman" w:cs="Times New Roman"/>
          <w:sz w:val="28"/>
          <w:szCs w:val="28"/>
        </w:rPr>
        <w:t xml:space="preserve"> </w:t>
      </w:r>
      <w:r w:rsidR="00136362" w:rsidRPr="00F532AC">
        <w:rPr>
          <w:rFonts w:ascii="Times New Roman" w:hAnsi="Times New Roman" w:cs="Times New Roman"/>
          <w:sz w:val="28"/>
          <w:szCs w:val="28"/>
        </w:rPr>
        <w:t>số khách?</w:t>
      </w:r>
    </w:p>
    <w:p w:rsidR="003427C8" w:rsidRPr="00F532AC" w:rsidRDefault="003427C8" w:rsidP="00136362">
      <w:pPr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136362" w:rsidRPr="00F532AC">
        <w:rPr>
          <w:rFonts w:ascii="Times New Roman" w:hAnsi="Times New Roman" w:cs="Times New Roman"/>
          <w:sz w:val="28"/>
          <w:szCs w:val="28"/>
        </w:rPr>
        <w:t xml:space="preserve">A. 9 thuyền </w:t>
      </w:r>
    </w:p>
    <w:p w:rsidR="003427C8" w:rsidRPr="00F532AC" w:rsidRDefault="003427C8" w:rsidP="00136362">
      <w:pPr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136362" w:rsidRPr="00F532AC">
        <w:rPr>
          <w:rFonts w:ascii="Times New Roman" w:hAnsi="Times New Roman" w:cs="Times New Roman"/>
          <w:sz w:val="28"/>
          <w:szCs w:val="28"/>
        </w:rPr>
        <w:t xml:space="preserve">B. 10 thuyền </w:t>
      </w:r>
    </w:p>
    <w:p w:rsidR="003427C8" w:rsidRPr="00F532AC" w:rsidRDefault="003427C8" w:rsidP="00136362">
      <w:pPr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         </w:t>
      </w:r>
      <w:r w:rsidR="00136362" w:rsidRPr="00F532AC">
        <w:rPr>
          <w:rFonts w:ascii="Times New Roman" w:hAnsi="Times New Roman" w:cs="Times New Roman"/>
          <w:sz w:val="28"/>
          <w:szCs w:val="28"/>
        </w:rPr>
        <w:t xml:space="preserve">C. 11 thuyền </w:t>
      </w:r>
    </w:p>
    <w:p w:rsidR="00136362" w:rsidRPr="00F532AC" w:rsidRDefault="003427C8" w:rsidP="00136362">
      <w:pPr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         </w:t>
      </w:r>
      <w:r w:rsidR="00136362" w:rsidRPr="00F532AC">
        <w:rPr>
          <w:rFonts w:ascii="Times New Roman" w:hAnsi="Times New Roman" w:cs="Times New Roman"/>
          <w:sz w:val="28"/>
          <w:szCs w:val="28"/>
        </w:rPr>
        <w:t>D. 12 thuyền</w:t>
      </w:r>
    </w:p>
    <w:p w:rsidR="003427C8" w:rsidRPr="00F532AC" w:rsidRDefault="003427C8" w:rsidP="00136362">
      <w:pPr>
        <w:rPr>
          <w:rFonts w:ascii="Times New Roman" w:hAnsi="Times New Roman" w:cs="Times New Roman"/>
          <w:sz w:val="28"/>
          <w:szCs w:val="28"/>
        </w:rPr>
      </w:pPr>
    </w:p>
    <w:p w:rsidR="00427373" w:rsidRPr="00F532AC" w:rsidRDefault="00DE6FD1" w:rsidP="00427373">
      <w:pPr>
        <w:tabs>
          <w:tab w:val="left" w:pos="6600"/>
        </w:tabs>
        <w:ind w:left="-540" w:firstLine="540"/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Câu 63: </w:t>
      </w:r>
      <w:r w:rsidR="00427373" w:rsidRPr="00F532AC">
        <w:rPr>
          <w:rFonts w:ascii="Times New Roman" w:hAnsi="Times New Roman" w:cs="Times New Roman"/>
          <w:sz w:val="28"/>
          <w:szCs w:val="28"/>
          <w:lang w:val="nl-NL"/>
        </w:rPr>
        <w:t>Tổng (hiệu) chia hết cho cả 2 và 5 là</w:t>
      </w:r>
      <w:r w:rsidR="00427373"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427373" w:rsidRPr="00F532AC" w:rsidRDefault="00427373" w:rsidP="00427373">
      <w:pPr>
        <w:tabs>
          <w:tab w:val="left" w:pos="540"/>
        </w:tabs>
        <w:ind w:left="-540" w:firstLine="1260"/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sz w:val="28"/>
          <w:szCs w:val="28"/>
          <w:lang w:val="nl-NL"/>
        </w:rPr>
        <w:t>A. 25+15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34+ 15 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>C.80- 23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21- 10 </w:t>
      </w:r>
    </w:p>
    <w:p w:rsidR="00427373" w:rsidRPr="00F532AC" w:rsidRDefault="00DE6FD1" w:rsidP="00427373">
      <w:pPr>
        <w:ind w:left="-540" w:firstLine="540"/>
        <w:rPr>
          <w:rFonts w:ascii="Times New Roman" w:hAnsi="Times New Roman" w:cs="Times New Roman"/>
          <w:sz w:val="28"/>
          <w:szCs w:val="28"/>
          <w:lang w:val="fr-FR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Câu 64: </w:t>
      </w:r>
      <w:r w:rsidR="00427373" w:rsidRPr="00F532A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27373" w:rsidRPr="00F532AC">
        <w:rPr>
          <w:rFonts w:ascii="Times New Roman" w:hAnsi="Times New Roman" w:cs="Times New Roman"/>
          <w:sz w:val="28"/>
          <w:szCs w:val="28"/>
          <w:lang w:val="vi-VN"/>
        </w:rPr>
        <w:t>Số</w:t>
      </w:r>
      <w:r w:rsidR="00427373" w:rsidRPr="00F532A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27373" w:rsidRPr="00F532AC">
        <w:rPr>
          <w:rFonts w:ascii="Times New Roman" w:hAnsi="Times New Roman" w:cs="Times New Roman"/>
          <w:position w:val="-6"/>
          <w:sz w:val="28"/>
          <w:szCs w:val="28"/>
        </w:rPr>
        <w:object w:dxaOrig="440" w:dyaOrig="340">
          <v:shape id="_x0000_i1056" type="#_x0000_t75" style="width:21.75pt;height:17.25pt" o:ole="">
            <v:imagedata r:id="rId66" o:title=""/>
          </v:shape>
          <o:OLEObject Type="Embed" ProgID="Equation.DSMT4" ShapeID="_x0000_i1056" DrawAspect="Content" ObjectID="_1702225255" r:id="rId67"/>
        </w:object>
      </w:r>
      <w:r w:rsidR="00427373" w:rsidRPr="00F532A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427373" w:rsidRPr="00F532AC">
        <w:rPr>
          <w:rFonts w:ascii="Times New Roman" w:hAnsi="Times New Roman" w:cs="Times New Roman"/>
          <w:sz w:val="28"/>
          <w:szCs w:val="28"/>
        </w:rPr>
        <w:t xml:space="preserve"> chia hết cho</w:t>
      </w:r>
      <w:r w:rsidR="00427373" w:rsidRPr="00F532AC">
        <w:rPr>
          <w:rFonts w:ascii="Times New Roman" w:hAnsi="Times New Roman" w:cs="Times New Roman"/>
          <w:sz w:val="28"/>
          <w:szCs w:val="28"/>
          <w:lang w:val="fr-FR"/>
        </w:rPr>
        <w:t xml:space="preserve"> 5 thì (* ) là chữ </w:t>
      </w:r>
      <w:r w:rsidR="00427373" w:rsidRPr="00F532AC">
        <w:rPr>
          <w:rFonts w:ascii="Times New Roman" w:hAnsi="Times New Roman" w:cs="Times New Roman"/>
          <w:sz w:val="28"/>
          <w:szCs w:val="28"/>
          <w:lang w:val="vi-VN"/>
        </w:rPr>
        <w:t>số</w:t>
      </w:r>
      <w:r w:rsidR="00427373" w:rsidRPr="00F532AC">
        <w:rPr>
          <w:rFonts w:ascii="Times New Roman" w:hAnsi="Times New Roman" w:cs="Times New Roman"/>
          <w:sz w:val="28"/>
          <w:szCs w:val="28"/>
          <w:lang w:val="fr-FR"/>
        </w:rPr>
        <w:t> </w:t>
      </w:r>
    </w:p>
    <w:p w:rsidR="00427373" w:rsidRPr="00F532AC" w:rsidRDefault="00427373" w:rsidP="00427373">
      <w:pPr>
        <w:ind w:left="-540" w:firstLine="540"/>
        <w:rPr>
          <w:rFonts w:ascii="Times New Roman" w:hAnsi="Times New Roman" w:cs="Times New Roman"/>
          <w:sz w:val="28"/>
          <w:szCs w:val="28"/>
          <w:lang w:val="fr-FR"/>
        </w:rPr>
      </w:pPr>
      <w:r w:rsidRPr="00F532AC">
        <w:rPr>
          <w:rFonts w:ascii="Times New Roman" w:hAnsi="Times New Roman" w:cs="Times New Roman"/>
          <w:sz w:val="28"/>
          <w:szCs w:val="28"/>
        </w:rPr>
        <w:tab/>
        <w:t>A. 8</w:t>
      </w:r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ab/>
        <w:t>B. 4</w:t>
      </w:r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ab/>
        <w:t>C. 5</w:t>
      </w:r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ab/>
        <w:t>D. 6</w:t>
      </w:r>
    </w:p>
    <w:p w:rsidR="00427373" w:rsidRPr="00F532AC" w:rsidRDefault="00DE6FD1" w:rsidP="00427373">
      <w:pPr>
        <w:ind w:left="-540" w:firstLine="540"/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65:</w:t>
      </w:r>
      <w:r w:rsidR="00427373" w:rsidRPr="00F532AC">
        <w:rPr>
          <w:rFonts w:ascii="Times New Roman" w:hAnsi="Times New Roman" w:cs="Times New Roman"/>
          <w:sz w:val="28"/>
          <w:szCs w:val="28"/>
          <w:lang w:val="nl-NL"/>
        </w:rPr>
        <w:t xml:space="preserve">  Tổng của 2 số nguyên âm là một số   </w:t>
      </w:r>
    </w:p>
    <w:p w:rsidR="00427373" w:rsidRPr="00F532AC" w:rsidRDefault="00427373" w:rsidP="00427373">
      <w:pPr>
        <w:ind w:left="-540" w:firstLine="1260"/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sz w:val="28"/>
          <w:szCs w:val="28"/>
          <w:lang w:val="nl-NL"/>
        </w:rPr>
        <w:t>A. 0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B.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>Âm                   C. Dương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>D.Tự nhiên</w:t>
      </w:r>
    </w:p>
    <w:p w:rsidR="00427373" w:rsidRPr="00F532AC" w:rsidRDefault="00DE6FD1" w:rsidP="00427373">
      <w:pPr>
        <w:ind w:left="-540" w:firstLine="540"/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Câu 66: </w:t>
      </w:r>
      <w:r w:rsidR="00427373" w:rsidRPr="00F532AC">
        <w:rPr>
          <w:rFonts w:ascii="Times New Roman" w:hAnsi="Times New Roman" w:cs="Times New Roman"/>
          <w:sz w:val="28"/>
          <w:szCs w:val="28"/>
          <w:lang w:val="nl-NL"/>
        </w:rPr>
        <w:t>Số nào chia hết cho cả 2; 3; 5; 9</w:t>
      </w:r>
    </w:p>
    <w:p w:rsidR="00427373" w:rsidRPr="00F532AC" w:rsidRDefault="00427373" w:rsidP="00427373">
      <w:pPr>
        <w:ind w:left="-540" w:firstLine="540"/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>A. 620</w:t>
      </w:r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ab/>
        <w:t>B. 243</w:t>
      </w:r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ab/>
        <w:t>C. 825</w:t>
      </w:r>
      <w:r w:rsidRPr="00F532AC">
        <w:rPr>
          <w:rFonts w:ascii="Times New Roman" w:hAnsi="Times New Roman" w:cs="Times New Roman"/>
          <w:sz w:val="28"/>
          <w:szCs w:val="28"/>
        </w:rPr>
        <w:tab/>
      </w:r>
      <w:r w:rsidRPr="00F532AC">
        <w:rPr>
          <w:rFonts w:ascii="Times New Roman" w:hAnsi="Times New Roman" w:cs="Times New Roman"/>
          <w:sz w:val="28"/>
          <w:szCs w:val="28"/>
        </w:rPr>
        <w:tab/>
        <w:t>D. 810</w:t>
      </w:r>
    </w:p>
    <w:p w:rsidR="00427373" w:rsidRPr="00F532AC" w:rsidRDefault="00427373" w:rsidP="00427373">
      <w:pPr>
        <w:ind w:left="-540" w:firstLine="540"/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</w:t>
      </w:r>
      <w:r w:rsidR="00DE6FD1" w:rsidRPr="00F532AC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u 67: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 xml:space="preserve"> Các số nguyên tố nhỏ hơn 10 là </w:t>
      </w:r>
    </w:p>
    <w:p w:rsidR="00427373" w:rsidRPr="00F532AC" w:rsidRDefault="00427373" w:rsidP="00427373">
      <w:pPr>
        <w:ind w:left="-540" w:firstLine="1260"/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sz w:val="28"/>
          <w:szCs w:val="28"/>
          <w:lang w:val="nl-NL"/>
        </w:rPr>
        <w:t xml:space="preserve">A. 0;2;3;5;7 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2;3;4;5;6 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>C. 2;3;5;7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>D. 2;3;5;7;9</w:t>
      </w:r>
    </w:p>
    <w:p w:rsidR="00427373" w:rsidRPr="00F532AC" w:rsidRDefault="00DE6FD1" w:rsidP="00427373">
      <w:pPr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68:</w:t>
      </w:r>
      <w:r w:rsidR="00427373" w:rsidRPr="00F532AC">
        <w:rPr>
          <w:rFonts w:ascii="Times New Roman" w:hAnsi="Times New Roman" w:cs="Times New Roman"/>
          <w:sz w:val="28"/>
          <w:szCs w:val="28"/>
        </w:rPr>
        <w:t xml:space="preserve">  Số đối của (-17) là </w:t>
      </w:r>
    </w:p>
    <w:p w:rsidR="00427373" w:rsidRPr="00F532AC" w:rsidRDefault="00427373" w:rsidP="00427373">
      <w:pP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  <w:r w:rsidRPr="00F532AC">
        <w:rPr>
          <w:rFonts w:ascii="Times New Roman" w:hAnsi="Times New Roman" w:cs="Times New Roman"/>
          <w:sz w:val="28"/>
          <w:szCs w:val="28"/>
        </w:rPr>
        <w:tab/>
        <w:t>A.  - 7</w:t>
      </w:r>
      <w:r w:rsidRPr="00F532AC">
        <w:rPr>
          <w:rFonts w:ascii="Times New Roman" w:hAnsi="Times New Roman" w:cs="Times New Roman"/>
          <w:sz w:val="28"/>
          <w:szCs w:val="28"/>
        </w:rPr>
        <w:tab/>
        <w:t xml:space="preserve">                     B.  +7                   </w:t>
      </w:r>
      <w:r w:rsidRPr="00F532AC">
        <w:rPr>
          <w:rFonts w:ascii="Times New Roman" w:hAnsi="Times New Roman" w:cs="Times New Roman"/>
          <w:sz w:val="28"/>
          <w:szCs w:val="28"/>
        </w:rPr>
        <w:tab/>
        <w:t xml:space="preserve">C. 17            </w:t>
      </w:r>
      <w:r w:rsidRPr="00F532AC">
        <w:rPr>
          <w:rFonts w:ascii="Times New Roman" w:hAnsi="Times New Roman" w:cs="Times New Roman"/>
          <w:sz w:val="28"/>
          <w:szCs w:val="28"/>
        </w:rPr>
        <w:tab/>
        <w:t>D.  0</w:t>
      </w:r>
    </w:p>
    <w:p w:rsidR="00427373" w:rsidRPr="00F532AC" w:rsidRDefault="00DE6FD1" w:rsidP="0042737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69:</w:t>
      </w:r>
      <w:r w:rsidR="00427373" w:rsidRPr="00F532AC">
        <w:rPr>
          <w:rFonts w:ascii="Times New Roman" w:hAnsi="Times New Roman" w:cs="Times New Roman"/>
          <w:sz w:val="28"/>
          <w:szCs w:val="28"/>
          <w:lang w:val="nl-NL"/>
        </w:rPr>
        <w:t xml:space="preserve"> Khi phân tích các số ra thừa số nguyên tố thì số</w:t>
      </w:r>
      <w:r w:rsidR="00427373" w:rsidRPr="00F532A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28</w:t>
      </w:r>
      <w:r w:rsidR="00427373" w:rsidRPr="00F532AC">
        <w:rPr>
          <w:rFonts w:ascii="Times New Roman" w:hAnsi="Times New Roman" w:cs="Times New Roman"/>
          <w:sz w:val="28"/>
          <w:szCs w:val="28"/>
          <w:lang w:val="nl-NL"/>
        </w:rPr>
        <w:t xml:space="preserve"> bằng  </w:t>
      </w:r>
    </w:p>
    <w:p w:rsidR="00427373" w:rsidRPr="00F532AC" w:rsidRDefault="00427373" w:rsidP="00427373">
      <w:pPr>
        <w:ind w:left="-540" w:firstLine="1260"/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sz w:val="28"/>
          <w:szCs w:val="28"/>
          <w:lang w:val="nl-NL"/>
        </w:rPr>
        <w:lastRenderedPageBreak/>
        <w:t>A.  2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>.7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>B.  4.7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>C. 14.2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>D. 28.1</w:t>
      </w:r>
    </w:p>
    <w:p w:rsidR="00427373" w:rsidRPr="00F532AC" w:rsidRDefault="00DE6FD1" w:rsidP="0042737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70:</w:t>
      </w:r>
      <w:r w:rsidR="00427373" w:rsidRPr="00F532AC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 </w:t>
      </w:r>
      <w:r w:rsidR="00427373" w:rsidRPr="00F532AC">
        <w:rPr>
          <w:rFonts w:ascii="Times New Roman" w:hAnsi="Times New Roman" w:cs="Times New Roman"/>
          <w:sz w:val="28"/>
          <w:szCs w:val="28"/>
          <w:lang w:val="nl-NL"/>
        </w:rPr>
        <w:t xml:space="preserve">Khi phân tích các số ra thừa số nguyên tố thì số </w:t>
      </w:r>
      <w:r w:rsidR="00427373" w:rsidRPr="00F532A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54</w:t>
      </w:r>
      <w:r w:rsidR="00427373" w:rsidRPr="00F532AC">
        <w:rPr>
          <w:rFonts w:ascii="Times New Roman" w:hAnsi="Times New Roman" w:cs="Times New Roman"/>
          <w:sz w:val="28"/>
          <w:szCs w:val="28"/>
          <w:lang w:val="nl-NL"/>
        </w:rPr>
        <w:t xml:space="preserve"> bằng </w:t>
      </w:r>
    </w:p>
    <w:p w:rsidR="00427373" w:rsidRPr="00F532AC" w:rsidRDefault="00427373" w:rsidP="00427373">
      <w:pPr>
        <w:ind w:left="-540" w:firstLine="1260"/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sz w:val="28"/>
          <w:szCs w:val="28"/>
          <w:lang w:val="nl-NL"/>
        </w:rPr>
        <w:t>A.  3.18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6. 9 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>C. 2.3</w:t>
      </w:r>
      <w:r w:rsidRPr="00F532AC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ab/>
        <w:t>D. 54.1</w:t>
      </w:r>
    </w:p>
    <w:p w:rsidR="00B60402" w:rsidRPr="00F532AC" w:rsidRDefault="00B60402" w:rsidP="00427373">
      <w:pP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II.TỰ LUẬN</w:t>
      </w:r>
    </w:p>
    <w:p w:rsidR="002B3646" w:rsidRPr="00F532AC" w:rsidRDefault="002D53B0" w:rsidP="002B3646">
      <w:pPr>
        <w:spacing w:before="40" w:after="40"/>
        <w:rPr>
          <w:rFonts w:ascii="Times New Roman" w:hAnsi="Times New Roman" w:cs="Times New Roman"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>Câu</w:t>
      </w:r>
      <w:r w:rsidR="002B3646" w:rsidRPr="00F532AC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 xml:space="preserve"> 1:</w:t>
      </w:r>
      <w:r w:rsidR="002B3646"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Thực hiện phép tính (tính hợp lí nếu có thể) </w:t>
      </w:r>
    </w:p>
    <w:p w:rsidR="002B3646" w:rsidRPr="00F532AC" w:rsidRDefault="002B3646" w:rsidP="002B3646">
      <w:pPr>
        <w:spacing w:before="40" w:after="40"/>
        <w:rPr>
          <w:rFonts w:ascii="Times New Roman" w:hAnsi="Times New Roman" w:cs="Times New Roman"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    a) 168 + 74 + 332 + 226 ;</w:t>
      </w:r>
      <w:r w:rsidRPr="00F532AC">
        <w:rPr>
          <w:rFonts w:ascii="Times New Roman" w:hAnsi="Times New Roman" w:cs="Times New Roman"/>
          <w:sz w:val="28"/>
          <w:szCs w:val="28"/>
          <w:lang w:val="pl-P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pl-PL"/>
        </w:rPr>
        <w:tab/>
      </w:r>
      <w:r w:rsidRPr="00F532AC">
        <w:rPr>
          <w:rFonts w:ascii="Times New Roman" w:hAnsi="Times New Roman" w:cs="Times New Roman"/>
          <w:sz w:val="28"/>
          <w:szCs w:val="28"/>
          <w:lang w:val="pl-PL"/>
        </w:rPr>
        <w:tab/>
        <w:t xml:space="preserve"> </w:t>
      </w:r>
    </w:p>
    <w:p w:rsidR="002B3646" w:rsidRPr="00F532AC" w:rsidRDefault="002B3646" w:rsidP="002B3646">
      <w:pPr>
        <w:spacing w:before="40" w:after="40"/>
        <w:rPr>
          <w:rFonts w:ascii="Times New Roman" w:hAnsi="Times New Roman" w:cs="Times New Roman"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    b) 25 : {650 : [500 - (125 + 7. 35)]}</w:t>
      </w:r>
    </w:p>
    <w:p w:rsidR="002B3646" w:rsidRPr="00F532AC" w:rsidRDefault="002B3646" w:rsidP="002B3646">
      <w:pPr>
        <w:ind w:hanging="89"/>
        <w:jc w:val="both"/>
        <w:rPr>
          <w:rFonts w:ascii="Times New Roman" w:hAnsi="Times New Roman" w:cs="Times New Roman"/>
          <w:b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b/>
          <w:sz w:val="28"/>
          <w:szCs w:val="28"/>
          <w:lang w:val="pl-PL"/>
        </w:rPr>
        <w:t xml:space="preserve"> </w:t>
      </w:r>
      <w:r w:rsidR="002D53B0" w:rsidRPr="00F532AC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>Câu</w:t>
      </w:r>
      <w:r w:rsidR="006C6FB0" w:rsidRPr="00F532AC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 xml:space="preserve"> 2</w:t>
      </w:r>
      <w:r w:rsidR="006C6FB0" w:rsidRPr="00F532AC">
        <w:rPr>
          <w:rFonts w:ascii="Times New Roman" w:hAnsi="Times New Roman" w:cs="Times New Roman"/>
          <w:sz w:val="28"/>
          <w:szCs w:val="28"/>
          <w:u w:val="single"/>
          <w:lang w:val="pl-PL"/>
        </w:rPr>
        <w:t>:</w:t>
      </w: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Tìm </w:t>
      </w:r>
      <w:r w:rsidRPr="00F532AC">
        <w:rPr>
          <w:rFonts w:ascii="Times New Roman" w:hAnsi="Times New Roman" w:cs="Times New Roman"/>
          <w:position w:val="-6"/>
          <w:sz w:val="28"/>
          <w:szCs w:val="28"/>
          <w:lang w:val="pl-PL"/>
        </w:rPr>
        <w:object w:dxaOrig="200" w:dyaOrig="220">
          <v:shape id="_x0000_i1057" type="#_x0000_t75" style="width:9.75pt;height:11.25pt" o:ole="">
            <v:imagedata r:id="rId68" o:title=""/>
          </v:shape>
          <o:OLEObject Type="Embed" ProgID="Equation.DSMT4" ShapeID="_x0000_i1057" DrawAspect="Content" ObjectID="_1702225256" r:id="rId69"/>
        </w:object>
      </w: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là số tự nhiên, biết:</w:t>
      </w:r>
    </w:p>
    <w:p w:rsidR="002B3646" w:rsidRPr="00F532AC" w:rsidRDefault="002B3646" w:rsidP="002B3646">
      <w:pPr>
        <w:spacing w:before="40" w:after="40"/>
        <w:rPr>
          <w:rFonts w:ascii="Times New Roman" w:hAnsi="Times New Roman" w:cs="Times New Roman"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        a)  </w:t>
      </w:r>
      <w:r w:rsidRPr="00F532AC">
        <w:rPr>
          <w:rFonts w:ascii="Times New Roman" w:hAnsi="Times New Roman" w:cs="Times New Roman"/>
          <w:position w:val="-6"/>
          <w:sz w:val="28"/>
          <w:szCs w:val="28"/>
          <w:lang w:val="pl-PL"/>
        </w:rPr>
        <w:object w:dxaOrig="1100" w:dyaOrig="279">
          <v:shape id="_x0000_i1058" type="#_x0000_t75" style="width:64.5pt;height:17.25pt" o:ole="">
            <v:imagedata r:id="rId70" o:title=""/>
          </v:shape>
          <o:OLEObject Type="Embed" ProgID="Equation.DSMT4" ShapeID="_x0000_i1058" DrawAspect="Content" ObjectID="_1702225257" r:id="rId71"/>
        </w:object>
      </w:r>
      <w:r w:rsidRPr="00F532AC">
        <w:rPr>
          <w:rFonts w:ascii="Times New Roman" w:hAnsi="Times New Roman" w:cs="Times New Roman"/>
          <w:sz w:val="28"/>
          <w:szCs w:val="28"/>
          <w:lang w:val="pl-PL"/>
        </w:rPr>
        <w:tab/>
      </w:r>
    </w:p>
    <w:p w:rsidR="002B3646" w:rsidRPr="00F532AC" w:rsidRDefault="002B3646" w:rsidP="002B3646">
      <w:pPr>
        <w:spacing w:before="40" w:after="40"/>
        <w:rPr>
          <w:rFonts w:ascii="Times New Roman" w:hAnsi="Times New Roman" w:cs="Times New Roman"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        b) </w:t>
      </w:r>
      <w:r w:rsidRPr="00F532AC">
        <w:rPr>
          <w:rFonts w:ascii="Times New Roman" w:hAnsi="Times New Roman" w:cs="Times New Roman"/>
          <w:position w:val="-10"/>
          <w:sz w:val="28"/>
          <w:szCs w:val="28"/>
          <w:lang w:val="pl-PL"/>
        </w:rPr>
        <w:object w:dxaOrig="1520" w:dyaOrig="320">
          <v:shape id="_x0000_i1059" type="#_x0000_t75" style="width:88.5pt;height:19.5pt" o:ole="">
            <v:imagedata r:id="rId72" o:title=""/>
          </v:shape>
          <o:OLEObject Type="Embed" ProgID="Equation.DSMT4" ShapeID="_x0000_i1059" DrawAspect="Content" ObjectID="_1702225258" r:id="rId73"/>
        </w:object>
      </w:r>
    </w:p>
    <w:p w:rsidR="002B3646" w:rsidRPr="00F532AC" w:rsidRDefault="002B3646" w:rsidP="002B3646">
      <w:pPr>
        <w:spacing w:before="40" w:after="40"/>
        <w:ind w:hanging="89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b/>
          <w:sz w:val="28"/>
          <w:szCs w:val="28"/>
          <w:lang w:val="pl-PL"/>
        </w:rPr>
        <w:t xml:space="preserve"> </w:t>
      </w:r>
      <w:r w:rsidR="002D53B0" w:rsidRPr="00F532AC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 </w:t>
      </w: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>3</w:t>
      </w:r>
      <w:r w:rsidR="006C6FB0" w:rsidRPr="00F532AC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="006C6FB0" w:rsidRPr="00F532A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Không thực hiện phép tính hãy cho biết tổng , hiệu sau có chia hết cho 2 không? </w:t>
      </w:r>
      <w:r w:rsidRPr="00F532AC">
        <w:rPr>
          <w:rFonts w:ascii="Times New Roman" w:hAnsi="Times New Roman" w:cs="Times New Roman"/>
          <w:sz w:val="28"/>
          <w:szCs w:val="28"/>
        </w:rPr>
        <w:t>Vì sao?</w:t>
      </w:r>
    </w:p>
    <w:p w:rsidR="002B3646" w:rsidRPr="00F532AC" w:rsidRDefault="002B3646" w:rsidP="002B3646">
      <w:pPr>
        <w:pStyle w:val="ListParagraph"/>
        <w:numPr>
          <w:ilvl w:val="0"/>
          <w:numId w:val="15"/>
        </w:numPr>
        <w:spacing w:before="40" w:after="40" w:line="276" w:lineRule="auto"/>
        <w:rPr>
          <w:rFonts w:ascii="Times New Roman" w:hAnsi="Times New Roman" w:cs="Times New Roman"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2018 + 326                                                 b) 2491 – 152 </w:t>
      </w:r>
    </w:p>
    <w:p w:rsidR="002B3646" w:rsidRPr="00F532AC" w:rsidRDefault="002D53B0" w:rsidP="002B3646">
      <w:pPr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>Câu</w:t>
      </w:r>
      <w:r w:rsidR="002B3646" w:rsidRPr="00F532AC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 xml:space="preserve"> 4:</w:t>
      </w:r>
      <w:r w:rsidR="002B3646"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Cho các số 335; 6713; 9162; 120; 991. Hỏi trong các số đã cho:</w:t>
      </w:r>
    </w:p>
    <w:p w:rsidR="002B3646" w:rsidRPr="00F532AC" w:rsidRDefault="002B3646" w:rsidP="002B3646">
      <w:pPr>
        <w:spacing w:before="40" w:after="40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    a) Số nào chia hết cho 3?</w:t>
      </w:r>
    </w:p>
    <w:p w:rsidR="002B3646" w:rsidRPr="00F532AC" w:rsidRDefault="002B3646" w:rsidP="002B3646">
      <w:pPr>
        <w:spacing w:before="40" w:after="40"/>
        <w:jc w:val="both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    b) Số nào </w:t>
      </w:r>
      <w:r w:rsidRPr="00F532AC">
        <w:rPr>
          <w:rFonts w:ascii="Times New Roman" w:hAnsi="Times New Roman" w:cs="Times New Roman"/>
          <w:sz w:val="28"/>
          <w:szCs w:val="28"/>
        </w:rPr>
        <w:t>chia hết cho 5?</w:t>
      </w:r>
    </w:p>
    <w:p w:rsidR="002D53B0" w:rsidRPr="00F532AC" w:rsidRDefault="002D53B0" w:rsidP="002D53B0">
      <w:pPr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b/>
          <w:bCs/>
          <w:sz w:val="28"/>
          <w:szCs w:val="28"/>
          <w:u w:val="single"/>
        </w:rPr>
        <w:t>Câu 5:</w:t>
      </w:r>
      <w:r w:rsidRPr="00F532A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F532AC">
        <w:rPr>
          <w:rFonts w:ascii="Times New Roman" w:hAnsi="Times New Roman" w:cs="Times New Roman"/>
          <w:sz w:val="28"/>
          <w:szCs w:val="28"/>
        </w:rPr>
        <w:t>Bằng cách liệt kê các phần tử hãy viết các tập hợp sau:</w:t>
      </w:r>
    </w:p>
    <w:p w:rsidR="002D53B0" w:rsidRPr="00F532AC" w:rsidRDefault="002D53B0" w:rsidP="002D53B0">
      <w:pPr>
        <w:rPr>
          <w:rFonts w:ascii="Times New Roman" w:hAnsi="Times New Roman" w:cs="Times New Roman"/>
          <w:b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a. Tập hợp A các số tự nhiên lẻ nhỏ hơn 12.</w:t>
      </w:r>
    </w:p>
    <w:p w:rsidR="002D53B0" w:rsidRDefault="002D53B0" w:rsidP="002D53B0">
      <w:pPr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b. Tập hợp T các tháng dương lịch có 31 ngày.</w:t>
      </w:r>
    </w:p>
    <w:p w:rsidR="00D84F9F" w:rsidRPr="00C34FAF" w:rsidRDefault="00D84F9F" w:rsidP="00D84F9F">
      <w:pPr>
        <w:shd w:val="clear" w:color="auto" w:fill="FFFFFF"/>
        <w:spacing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D84F9F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Câu 6:</w:t>
      </w:r>
      <w:r w:rsidRPr="00C34FAF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 </w:t>
      </w:r>
      <w:r>
        <w:rPr>
          <w:rFonts w:ascii="Times New Roman" w:eastAsia="Times New Roman" w:hAnsi="Times New Roman" w:cs="Times New Roman"/>
          <w:sz w:val="28"/>
          <w:szCs w:val="28"/>
        </w:rPr>
        <w:t>Bạn An</w:t>
      </w:r>
      <w:r w:rsidRPr="00C34FAF">
        <w:rPr>
          <w:rFonts w:ascii="Times New Roman" w:eastAsia="Times New Roman" w:hAnsi="Times New Roman" w:cs="Times New Roman"/>
          <w:sz w:val="28"/>
          <w:szCs w:val="28"/>
        </w:rPr>
        <w:t xml:space="preserve"> có 30 chiếc bánh dẻo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và 40 chiếc bánh nướng. Bạn An </w:t>
      </w:r>
      <w:r w:rsidRPr="00C34FAF">
        <w:rPr>
          <w:rFonts w:ascii="Times New Roman" w:eastAsia="Times New Roman" w:hAnsi="Times New Roman" w:cs="Times New Roman"/>
          <w:sz w:val="28"/>
          <w:szCs w:val="28"/>
        </w:rPr>
        <w:t>muốn chia số bánh vào các hộp sao cho số bánh mỗi loại trong các hộp là như nhau. Hỏ</w:t>
      </w:r>
      <w:r>
        <w:rPr>
          <w:rFonts w:ascii="Times New Roman" w:eastAsia="Times New Roman" w:hAnsi="Times New Roman" w:cs="Times New Roman"/>
          <w:sz w:val="28"/>
          <w:szCs w:val="28"/>
        </w:rPr>
        <w:t>i số hộp bánh nhiều nhất bạn An</w:t>
      </w:r>
      <w:r w:rsidRPr="00C34FAF">
        <w:rPr>
          <w:rFonts w:ascii="Times New Roman" w:eastAsia="Times New Roman" w:hAnsi="Times New Roman" w:cs="Times New Roman"/>
          <w:sz w:val="28"/>
          <w:szCs w:val="28"/>
        </w:rPr>
        <w:t xml:space="preserve"> chia được là bao nhiêu hộp?</w:t>
      </w:r>
    </w:p>
    <w:p w:rsidR="00136362" w:rsidRPr="00F532AC" w:rsidRDefault="002B3646" w:rsidP="00136362">
      <w:pPr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Câu 7</w:t>
      </w:r>
      <w:r w:rsidR="00136362" w:rsidRPr="00F532AC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="00136362" w:rsidRPr="00F532AC">
        <w:rPr>
          <w:rFonts w:ascii="Times New Roman" w:hAnsi="Times New Roman" w:cs="Times New Roman"/>
          <w:sz w:val="28"/>
          <w:szCs w:val="28"/>
        </w:rPr>
        <w:t xml:space="preserve"> Mảnh vườn hình chữ nhật có chiều rộng bằ</w:t>
      </w:r>
      <w:r w:rsidR="007D1192">
        <w:rPr>
          <w:rFonts w:ascii="Times New Roman" w:hAnsi="Times New Roman" w:cs="Times New Roman"/>
          <w:sz w:val="28"/>
          <w:szCs w:val="28"/>
        </w:rPr>
        <w:t>ng 7</w:t>
      </w:r>
      <w:r w:rsidR="00136362" w:rsidRPr="00F532AC">
        <w:rPr>
          <w:rFonts w:ascii="Times New Roman" w:hAnsi="Times New Roman" w:cs="Times New Roman"/>
          <w:sz w:val="28"/>
          <w:szCs w:val="28"/>
        </w:rPr>
        <w:t>m và diện tích bằng</w:t>
      </w:r>
    </w:p>
    <w:p w:rsidR="00BE2B3D" w:rsidRPr="00F532AC" w:rsidRDefault="007D1192" w:rsidP="0013636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5</w:t>
      </w:r>
      <w:r w:rsidR="00427373" w:rsidRPr="00F532AC">
        <w:rPr>
          <w:rFonts w:ascii="Times New Roman" w:hAnsi="Times New Roman" w:cs="Times New Roman"/>
          <w:sz w:val="28"/>
          <w:szCs w:val="28"/>
        </w:rPr>
        <w:t>m</w:t>
      </w:r>
      <w:r w:rsidR="00427373" w:rsidRPr="00F532A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136362" w:rsidRPr="00F532AC">
        <w:rPr>
          <w:rFonts w:ascii="Times New Roman" w:hAnsi="Times New Roman" w:cs="Times New Roman"/>
          <w:sz w:val="28"/>
          <w:szCs w:val="28"/>
        </w:rPr>
        <w:t xml:space="preserve"> . Tính chu vi mảnh vườn hình chữ nhật đó?</w:t>
      </w:r>
    </w:p>
    <w:p w:rsidR="009A1111" w:rsidRDefault="009A1111" w:rsidP="009A1111">
      <w:pPr>
        <w:tabs>
          <w:tab w:val="left" w:pos="0"/>
          <w:tab w:val="left" w:pos="113"/>
          <w:tab w:val="left" w:pos="280"/>
          <w:tab w:val="left" w:pos="560"/>
        </w:tabs>
        <w:spacing w:line="240" w:lineRule="auto"/>
        <w:rPr>
          <w:rFonts w:ascii="Times New Roman" w:hAnsi="Times New Roman"/>
          <w:position w:val="-26"/>
          <w:sz w:val="28"/>
          <w:szCs w:val="28"/>
        </w:rPr>
      </w:pPr>
      <w:r w:rsidRPr="009A1111">
        <w:rPr>
          <w:rFonts w:ascii="Times New Roman" w:hAnsi="Times New Roman"/>
          <w:b/>
          <w:position w:val="-26"/>
          <w:sz w:val="28"/>
          <w:szCs w:val="28"/>
          <w:u w:val="single"/>
          <w:lang w:val="vi-VN"/>
        </w:rPr>
        <w:t xml:space="preserve">Câu </w:t>
      </w:r>
      <w:r w:rsidRPr="009A1111">
        <w:rPr>
          <w:rFonts w:ascii="Times New Roman" w:hAnsi="Times New Roman"/>
          <w:b/>
          <w:position w:val="-26"/>
          <w:sz w:val="28"/>
          <w:szCs w:val="28"/>
          <w:u w:val="single"/>
        </w:rPr>
        <w:t>8</w:t>
      </w:r>
      <w:r w:rsidRPr="009A1111">
        <w:rPr>
          <w:rFonts w:ascii="Times New Roman" w:hAnsi="Times New Roman"/>
          <w:b/>
          <w:position w:val="-26"/>
          <w:sz w:val="28"/>
          <w:szCs w:val="28"/>
          <w:u w:val="single"/>
          <w:lang w:val="vi-VN"/>
        </w:rPr>
        <w:t>:</w:t>
      </w:r>
      <w:r w:rsidRPr="000C32BA">
        <w:rPr>
          <w:rFonts w:ascii="Times New Roman" w:hAnsi="Times New Roman"/>
          <w:position w:val="-26"/>
          <w:sz w:val="28"/>
          <w:szCs w:val="28"/>
          <w:lang w:val="vi-VN"/>
        </w:rPr>
        <w:t xml:space="preserve"> Học sinh lớp 6A xếp thành 4; 5; 8 đều vừa đủ hàng. </w:t>
      </w:r>
      <w:r>
        <w:rPr>
          <w:rFonts w:ascii="Times New Roman" w:hAnsi="Times New Roman"/>
          <w:position w:val="-26"/>
          <w:sz w:val="28"/>
          <w:szCs w:val="28"/>
        </w:rPr>
        <w:t>Hỏi số HS lớp 6A là bao nhiêu? Biết rằng số HS nhỏ hơn 45.</w:t>
      </w:r>
    </w:p>
    <w:p w:rsidR="009A1111" w:rsidRDefault="009A1111" w:rsidP="00F532A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E2B3D" w:rsidRPr="00F532AC" w:rsidRDefault="006C75DB" w:rsidP="00F532AC">
      <w:pPr>
        <w:jc w:val="center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>GỢI Ý ĐÁP ÁN:</w:t>
      </w:r>
    </w:p>
    <w:p w:rsidR="006C75DB" w:rsidRPr="00F532AC" w:rsidRDefault="006C75DB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Câu 1:</w:t>
      </w:r>
    </w:p>
    <w:p w:rsidR="006C75DB" w:rsidRPr="00F532AC" w:rsidRDefault="006C75DB" w:rsidP="006C75DB">
      <w:pPr>
        <w:tabs>
          <w:tab w:val="left" w:pos="3975"/>
        </w:tabs>
        <w:rPr>
          <w:rFonts w:ascii="Times New Roman" w:hAnsi="Times New Roman" w:cs="Times New Roman"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       a) 168 + 74+ 332 + 226 </w:t>
      </w:r>
    </w:p>
    <w:p w:rsidR="006C75DB" w:rsidRPr="00F532AC" w:rsidRDefault="006C75DB" w:rsidP="006C75DB">
      <w:pPr>
        <w:rPr>
          <w:rFonts w:ascii="Times New Roman" w:hAnsi="Times New Roman" w:cs="Times New Roman"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       = 168+ 332 + 74 + 226 = (168+ 332) + (74 + 226)</w:t>
      </w:r>
    </w:p>
    <w:p w:rsidR="006C75DB" w:rsidRPr="00F532AC" w:rsidRDefault="006C75DB" w:rsidP="006C75DB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532AC">
        <w:rPr>
          <w:rFonts w:ascii="Times New Roman" w:hAnsi="Times New Roman" w:cs="Times New Roman"/>
          <w:sz w:val="28"/>
          <w:szCs w:val="28"/>
          <w:lang w:val="pt-BR"/>
        </w:rPr>
        <w:t xml:space="preserve">        = 500 + 300 = 800</w:t>
      </w:r>
    </w:p>
    <w:p w:rsidR="006C75DB" w:rsidRPr="00F532AC" w:rsidRDefault="006C75DB" w:rsidP="00F532AC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25:{650:[500- (125 + 7. 35)]}= 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 xml:space="preserve"> 25:{650: [500 – (125 + 245)]}</w:t>
      </w:r>
    </w:p>
    <w:p w:rsidR="006C75DB" w:rsidRPr="00F532AC" w:rsidRDefault="00844F95" w:rsidP="006C75DB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        </w:t>
      </w:r>
      <w:r w:rsidR="006C75DB" w:rsidRPr="00F532AC">
        <w:rPr>
          <w:rFonts w:ascii="Times New Roman" w:hAnsi="Times New Roman" w:cs="Times New Roman"/>
          <w:sz w:val="28"/>
          <w:szCs w:val="28"/>
          <w:lang w:val="nl-NL"/>
        </w:rPr>
        <w:t>= 25 : { 650 : [ 500 – 370 ] }</w:t>
      </w:r>
    </w:p>
    <w:p w:rsidR="006C75DB" w:rsidRPr="00F532AC" w:rsidRDefault="006C75DB" w:rsidP="006C75DB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= </w:t>
      </w:r>
      <w:r w:rsidRPr="00F532AC">
        <w:rPr>
          <w:rFonts w:ascii="Times New Roman" w:hAnsi="Times New Roman" w:cs="Times New Roman"/>
          <w:sz w:val="28"/>
          <w:szCs w:val="28"/>
          <w:lang w:val="nl-NL"/>
        </w:rPr>
        <w:t>25 : { 650 : 130 }</w:t>
      </w:r>
    </w:p>
    <w:p w:rsidR="006C75DB" w:rsidRPr="00F532AC" w:rsidRDefault="006C75DB" w:rsidP="006C75DB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532AC">
        <w:rPr>
          <w:rFonts w:ascii="Times New Roman" w:hAnsi="Times New Roman" w:cs="Times New Roman"/>
          <w:sz w:val="28"/>
          <w:szCs w:val="28"/>
          <w:lang w:val="nl-NL"/>
        </w:rPr>
        <w:t xml:space="preserve">        = 25 : 5  = 5</w:t>
      </w:r>
    </w:p>
    <w:p w:rsidR="002D53B0" w:rsidRPr="00F532AC" w:rsidRDefault="002D53B0" w:rsidP="002D53B0">
      <w:pPr>
        <w:ind w:hanging="89"/>
        <w:jc w:val="both"/>
        <w:rPr>
          <w:rFonts w:ascii="Times New Roman" w:hAnsi="Times New Roman" w:cs="Times New Roman"/>
          <w:b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>Câu 2</w:t>
      </w:r>
      <w:r w:rsidRPr="00F532AC">
        <w:rPr>
          <w:rFonts w:ascii="Times New Roman" w:hAnsi="Times New Roman" w:cs="Times New Roman"/>
          <w:sz w:val="28"/>
          <w:szCs w:val="28"/>
          <w:u w:val="single"/>
          <w:lang w:val="pl-PL"/>
        </w:rPr>
        <w:t>:</w:t>
      </w: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Tìm </w:t>
      </w:r>
      <w:r w:rsidRPr="00F532AC">
        <w:rPr>
          <w:rFonts w:ascii="Times New Roman" w:hAnsi="Times New Roman" w:cs="Times New Roman"/>
          <w:position w:val="-6"/>
          <w:sz w:val="28"/>
          <w:szCs w:val="28"/>
          <w:lang w:val="pl-PL"/>
        </w:rPr>
        <w:object w:dxaOrig="200" w:dyaOrig="220">
          <v:shape id="_x0000_i1060" type="#_x0000_t75" style="width:9.75pt;height:11.25pt" o:ole="">
            <v:imagedata r:id="rId68" o:title=""/>
          </v:shape>
          <o:OLEObject Type="Embed" ProgID="Equation.DSMT4" ShapeID="_x0000_i1060" DrawAspect="Content" ObjectID="_1702225259" r:id="rId74"/>
        </w:object>
      </w: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là số tự nhiên, biết:</w:t>
      </w:r>
    </w:p>
    <w:p w:rsidR="006C75DB" w:rsidRPr="00F532AC" w:rsidRDefault="006C75DB" w:rsidP="006C75DB">
      <w:pPr>
        <w:tabs>
          <w:tab w:val="left" w:pos="3975"/>
        </w:tabs>
        <w:rPr>
          <w:position w:val="-26"/>
          <w:sz w:val="28"/>
          <w:szCs w:val="28"/>
          <w:lang w:val="pl-PL"/>
        </w:rPr>
      </w:pPr>
      <w:r w:rsidRPr="00F532AC">
        <w:rPr>
          <w:position w:val="-26"/>
          <w:sz w:val="28"/>
          <w:szCs w:val="28"/>
          <w:lang w:val="pl-PL"/>
        </w:rPr>
        <w:object w:dxaOrig="1320" w:dyaOrig="639">
          <v:shape id="_x0000_i1061" type="#_x0000_t75" style="width:77.25pt;height:39pt" o:ole="">
            <v:imagedata r:id="rId75" o:title=""/>
          </v:shape>
          <o:OLEObject Type="Embed" ProgID="Equation.DSMT4" ShapeID="_x0000_i1061" DrawAspect="Content" ObjectID="_1702225260" r:id="rId76"/>
        </w:object>
      </w:r>
    </w:p>
    <w:p w:rsidR="00BE2B3D" w:rsidRPr="00F532AC" w:rsidRDefault="006C75DB" w:rsidP="006C75DB">
      <w:pPr>
        <w:rPr>
          <w:position w:val="-6"/>
          <w:sz w:val="28"/>
          <w:szCs w:val="28"/>
          <w:lang w:val="pl-PL"/>
        </w:rPr>
      </w:pPr>
      <w:r w:rsidRPr="00F532AC">
        <w:rPr>
          <w:sz w:val="28"/>
          <w:szCs w:val="28"/>
          <w:lang w:val="pl-PL"/>
        </w:rPr>
        <w:t xml:space="preserve">      </w:t>
      </w:r>
      <w:r w:rsidRPr="00F532AC">
        <w:rPr>
          <w:position w:val="-6"/>
          <w:sz w:val="28"/>
          <w:szCs w:val="28"/>
          <w:lang w:val="pl-PL"/>
        </w:rPr>
        <w:object w:dxaOrig="680" w:dyaOrig="279">
          <v:shape id="_x0000_i1062" type="#_x0000_t75" style="width:39.75pt;height:17.25pt" o:ole="">
            <v:imagedata r:id="rId77" o:title=""/>
          </v:shape>
          <o:OLEObject Type="Embed" ProgID="Equation.DSMT4" ShapeID="_x0000_i1062" DrawAspect="Content" ObjectID="_1702225261" r:id="rId78"/>
        </w:object>
      </w:r>
    </w:p>
    <w:p w:rsidR="006C75DB" w:rsidRPr="00F532AC" w:rsidRDefault="006C75DB" w:rsidP="006C75DB">
      <w:pPr>
        <w:rPr>
          <w:position w:val="-6"/>
          <w:sz w:val="28"/>
          <w:szCs w:val="28"/>
          <w:lang w:val="pl-PL"/>
        </w:rPr>
      </w:pPr>
      <w:r w:rsidRPr="00F532AC">
        <w:rPr>
          <w:position w:val="-42"/>
          <w:sz w:val="28"/>
          <w:szCs w:val="28"/>
          <w:lang w:val="pl-PL"/>
        </w:rPr>
        <w:object w:dxaOrig="1800" w:dyaOrig="999">
          <v:shape id="_x0000_i1063" type="#_x0000_t75" style="width:105pt;height:61.5pt" o:ole="">
            <v:imagedata r:id="rId79" o:title=""/>
          </v:shape>
          <o:OLEObject Type="Embed" ProgID="Equation.DSMT4" ShapeID="_x0000_i1063" DrawAspect="Content" ObjectID="_1702225262" r:id="rId80"/>
        </w:object>
      </w:r>
    </w:p>
    <w:p w:rsidR="002D53B0" w:rsidRPr="00F532AC" w:rsidRDefault="006C75DB">
      <w:pPr>
        <w:rPr>
          <w:rFonts w:ascii="Times New Roman" w:hAnsi="Times New Roman" w:cs="Times New Roman"/>
          <w:sz w:val="28"/>
          <w:szCs w:val="28"/>
        </w:rPr>
      </w:pPr>
      <w:r w:rsidRPr="00F532AC">
        <w:rPr>
          <w:position w:val="-42"/>
          <w:sz w:val="28"/>
          <w:szCs w:val="28"/>
          <w:lang w:val="pl-PL"/>
        </w:rPr>
        <w:object w:dxaOrig="900" w:dyaOrig="999">
          <v:shape id="_x0000_i1064" type="#_x0000_t75" style="width:52.5pt;height:61.5pt" o:ole="">
            <v:imagedata r:id="rId81" o:title=""/>
          </v:shape>
          <o:OLEObject Type="Embed" ProgID="Equation.DSMT4" ShapeID="_x0000_i1064" DrawAspect="Content" ObjectID="_1702225263" r:id="rId82"/>
        </w:object>
      </w:r>
      <w:r w:rsidR="002D53B0" w:rsidRPr="00F532A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2D53B0" w:rsidRPr="00F532AC" w:rsidRDefault="002D53B0">
      <w:pPr>
        <w:rPr>
          <w:rFonts w:ascii="Times New Roman" w:hAnsi="Times New Roman" w:cs="Times New Roman"/>
          <w:sz w:val="28"/>
          <w:szCs w:val="28"/>
        </w:rPr>
      </w:pPr>
    </w:p>
    <w:p w:rsidR="00BE2B3D" w:rsidRPr="00F532AC" w:rsidRDefault="002D53B0">
      <w:pPr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Câu 3:</w:t>
      </w:r>
    </w:p>
    <w:p w:rsidR="006C75DB" w:rsidRPr="00F532AC" w:rsidRDefault="002D53B0" w:rsidP="002D53B0">
      <w:pPr>
        <w:spacing w:line="240" w:lineRule="auto"/>
        <w:rPr>
          <w:rFonts w:ascii="Times New Roman" w:hAnsi="Times New Roman" w:cs="Times New Roman"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          a)</w:t>
      </w:r>
      <w:r w:rsidR="006C75DB" w:rsidRPr="00F532AC">
        <w:rPr>
          <w:rFonts w:ascii="Times New Roman" w:hAnsi="Times New Roman" w:cs="Times New Roman"/>
          <w:sz w:val="28"/>
          <w:szCs w:val="28"/>
        </w:rPr>
        <w:t xml:space="preserve">Vì 2018 </w:t>
      </w:r>
      <w:r w:rsidR="009A1111" w:rsidRPr="00F532AC">
        <w:object w:dxaOrig="120" w:dyaOrig="279">
          <v:shape id="_x0000_i1065" type="#_x0000_t75" style="width:9.75pt;height:14.25pt" o:ole="">
            <v:imagedata r:id="rId83" o:title=""/>
          </v:shape>
          <o:OLEObject Type="Embed" ProgID="Equation.DSMT4" ShapeID="_x0000_i1065" DrawAspect="Content" ObjectID="_1702225264" r:id="rId84"/>
        </w:object>
      </w:r>
      <w:r w:rsidR="006C75DB" w:rsidRPr="00F532AC">
        <w:rPr>
          <w:rFonts w:ascii="Times New Roman" w:hAnsi="Times New Roman" w:cs="Times New Roman"/>
          <w:sz w:val="28"/>
          <w:szCs w:val="28"/>
        </w:rPr>
        <w:t>2; 326</w:t>
      </w:r>
      <w:r w:rsidR="006C75DB" w:rsidRPr="00F532AC">
        <w:object w:dxaOrig="120" w:dyaOrig="279">
          <v:shape id="_x0000_i1066" type="#_x0000_t75" style="width:6pt;height:14.25pt" o:ole="">
            <v:imagedata r:id="rId85" o:title=""/>
          </v:shape>
          <o:OLEObject Type="Embed" ProgID="Equation.DSMT4" ShapeID="_x0000_i1066" DrawAspect="Content" ObjectID="_1702225265" r:id="rId86"/>
        </w:object>
      </w:r>
      <w:r w:rsidR="006C75DB" w:rsidRPr="00F532AC">
        <w:rPr>
          <w:rFonts w:ascii="Times New Roman" w:hAnsi="Times New Roman" w:cs="Times New Roman"/>
          <w:sz w:val="28"/>
          <w:szCs w:val="28"/>
        </w:rPr>
        <w:t xml:space="preserve"> 2 </w:t>
      </w:r>
    </w:p>
    <w:p w:rsidR="006C75DB" w:rsidRPr="00F532AC" w:rsidRDefault="006C75DB" w:rsidP="006C75DB">
      <w:pPr>
        <w:ind w:left="720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nên (2018 + 326) </w:t>
      </w:r>
      <w:r w:rsidRPr="00F532AC">
        <w:rPr>
          <w:rFonts w:ascii="Times New Roman" w:hAnsi="Times New Roman" w:cs="Times New Roman"/>
          <w:position w:val="-4"/>
          <w:sz w:val="28"/>
          <w:szCs w:val="28"/>
        </w:rPr>
        <w:object w:dxaOrig="120" w:dyaOrig="279">
          <v:shape id="_x0000_i1067" type="#_x0000_t75" style="width:6pt;height:14.25pt" o:ole="">
            <v:imagedata r:id="rId87" o:title=""/>
          </v:shape>
          <o:OLEObject Type="Embed" ProgID="Equation.DSMT4" ShapeID="_x0000_i1067" DrawAspect="Content" ObjectID="_1702225266" r:id="rId88"/>
        </w:object>
      </w:r>
      <w:r w:rsidRPr="00F532AC">
        <w:rPr>
          <w:rFonts w:ascii="Times New Roman" w:hAnsi="Times New Roman" w:cs="Times New Roman"/>
          <w:sz w:val="28"/>
          <w:szCs w:val="28"/>
        </w:rPr>
        <w:t xml:space="preserve"> 2 </w:t>
      </w:r>
    </w:p>
    <w:p w:rsidR="006C75DB" w:rsidRPr="00F532AC" w:rsidRDefault="00D84F9F" w:rsidP="002D53B0">
      <w:pPr>
        <w:pStyle w:val="ListParagraph"/>
        <w:spacing w:before="40" w:after="40" w:line="240" w:lineRule="auto"/>
        <w:ind w:left="495"/>
        <w:rPr>
          <w:rFonts w:ascii="Times New Roman" w:hAnsi="Times New Roman" w:cs="Times New Roman"/>
          <w:sz w:val="28"/>
          <w:szCs w:val="28"/>
        </w:rPr>
      </w:pPr>
      <w:r w:rsidRPr="00F532AC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64799D6" wp14:editId="33E58BF9">
                <wp:simplePos x="0" y="0"/>
                <wp:positionH relativeFrom="column">
                  <wp:posOffset>1057275</wp:posOffset>
                </wp:positionH>
                <wp:positionV relativeFrom="paragraph">
                  <wp:posOffset>48261</wp:posOffset>
                </wp:positionV>
                <wp:extent cx="57150" cy="123824"/>
                <wp:effectExtent l="0" t="0" r="19050" b="29210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0" cy="12382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83.25pt;margin-top:3.8pt;width:4.5pt;height:9.7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"/>
            </w:pict>
          </mc:Fallback>
        </mc:AlternateContent>
      </w:r>
      <w:r w:rsidR="002D53B0" w:rsidRPr="00F532AC">
        <w:rPr>
          <w:rFonts w:ascii="Times New Roman" w:hAnsi="Times New Roman" w:cs="Times New Roman"/>
          <w:sz w:val="28"/>
          <w:szCs w:val="28"/>
        </w:rPr>
        <w:t xml:space="preserve">   b) </w:t>
      </w:r>
      <w:r w:rsidR="006C75DB" w:rsidRPr="00F532AC">
        <w:rPr>
          <w:rFonts w:ascii="Times New Roman" w:hAnsi="Times New Roman" w:cs="Times New Roman"/>
          <w:sz w:val="28"/>
          <w:szCs w:val="28"/>
        </w:rPr>
        <w:t>2491</w:t>
      </w:r>
      <w:r w:rsidR="00CD080F" w:rsidRPr="00F532AC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="00CD080F" w:rsidRPr="00F532AC">
        <w:object w:dxaOrig="120" w:dyaOrig="279">
          <v:shape id="_x0000_i1068" type="#_x0000_t75" style="width:6pt;height:14.25pt" o:ole="">
            <v:imagedata r:id="rId83" o:title=""/>
          </v:shape>
          <o:OLEObject Type="Embed" ProgID="Equation.DSMT4" ShapeID="_x0000_i1068" DrawAspect="Content" ObjectID="_1702225267" r:id="rId89"/>
        </w:object>
      </w:r>
      <w:r w:rsidR="006C75DB" w:rsidRPr="00F532AC">
        <w:rPr>
          <w:rFonts w:ascii="Times New Roman" w:hAnsi="Times New Roman" w:cs="Times New Roman"/>
          <w:sz w:val="28"/>
          <w:szCs w:val="28"/>
        </w:rPr>
        <w:t xml:space="preserve">  2; 152 </w:t>
      </w:r>
      <w:r w:rsidR="006C75DB" w:rsidRPr="00F532AC">
        <w:object w:dxaOrig="120" w:dyaOrig="279">
          <v:shape id="_x0000_i1069" type="#_x0000_t75" style="width:6pt;height:14.25pt" o:ole="">
            <v:imagedata r:id="rId90" o:title=""/>
          </v:shape>
          <o:OLEObject Type="Embed" ProgID="Equation.DSMT4" ShapeID="_x0000_i1069" DrawAspect="Content" ObjectID="_1702225268" r:id="rId91"/>
        </w:object>
      </w:r>
      <w:r w:rsidR="006C75DB" w:rsidRPr="00F532AC">
        <w:rPr>
          <w:rFonts w:ascii="Times New Roman" w:hAnsi="Times New Roman" w:cs="Times New Roman"/>
          <w:sz w:val="28"/>
          <w:szCs w:val="28"/>
        </w:rPr>
        <w:t xml:space="preserve"> 2 </w:t>
      </w:r>
    </w:p>
    <w:p w:rsidR="002D53B0" w:rsidRPr="00F532AC" w:rsidRDefault="006C75DB" w:rsidP="002D53B0">
      <w:pPr>
        <w:spacing w:before="40" w:after="40" w:line="240" w:lineRule="auto"/>
        <w:rPr>
          <w:rFonts w:ascii="Times New Roman" w:hAnsi="Times New Roman" w:cs="Times New Roman"/>
          <w:sz w:val="28"/>
          <w:szCs w:val="28"/>
          <w:lang w:val="pl-PL"/>
        </w:rPr>
      </w:pPr>
      <w:r w:rsidRPr="00F532AC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DDEB97B" wp14:editId="347E5C68">
                <wp:simplePos x="0" y="0"/>
                <wp:positionH relativeFrom="column">
                  <wp:posOffset>1695450</wp:posOffset>
                </wp:positionH>
                <wp:positionV relativeFrom="paragraph">
                  <wp:posOffset>63500</wp:posOffset>
                </wp:positionV>
                <wp:extent cx="104776" cy="47625"/>
                <wp:effectExtent l="0" t="0" r="28575" b="28575"/>
                <wp:wrapNone/>
                <wp:docPr id="14" name="Straight Arrow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4776" cy="47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4" o:spid="_x0000_s1026" type="#_x0000_t32" style="position:absolute;margin-left:133.5pt;margin-top:5pt;width:8.25pt;height:3.75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"/>
            </w:pict>
          </mc:Fallback>
        </mc:AlternateContent>
      </w:r>
      <w:r w:rsidRPr="00F532AC">
        <w:rPr>
          <w:rFonts w:ascii="Times New Roman" w:hAnsi="Times New Roman" w:cs="Times New Roman"/>
          <w:sz w:val="28"/>
          <w:szCs w:val="28"/>
        </w:rPr>
        <w:t xml:space="preserve">         Nên (2491 – 152) </w:t>
      </w:r>
      <w:r w:rsidRPr="00F532AC">
        <w:rPr>
          <w:rFonts w:ascii="Times New Roman" w:hAnsi="Times New Roman" w:cs="Times New Roman"/>
          <w:position w:val="-4"/>
          <w:sz w:val="28"/>
          <w:szCs w:val="28"/>
        </w:rPr>
        <w:object w:dxaOrig="120" w:dyaOrig="279">
          <v:shape id="_x0000_i1070" type="#_x0000_t75" style="width:6pt;height:14.25pt" o:ole="">
            <v:imagedata r:id="rId90" o:title=""/>
          </v:shape>
          <o:OLEObject Type="Embed" ProgID="Equation.DSMT4" ShapeID="_x0000_i1070" DrawAspect="Content" ObjectID="_1702225269" r:id="rId92"/>
        </w:object>
      </w:r>
      <w:r w:rsidRPr="00F532AC">
        <w:rPr>
          <w:rFonts w:ascii="Times New Roman" w:hAnsi="Times New Roman" w:cs="Times New Roman"/>
          <w:sz w:val="28"/>
          <w:szCs w:val="28"/>
        </w:rPr>
        <w:t xml:space="preserve">  2</w:t>
      </w:r>
    </w:p>
    <w:p w:rsidR="00BE2B3D" w:rsidRPr="00F532AC" w:rsidRDefault="002D53B0" w:rsidP="002D53B0">
      <w:pPr>
        <w:spacing w:before="40" w:after="4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</w:pPr>
      <w:r w:rsidRPr="00F532AC">
        <w:rPr>
          <w:rFonts w:ascii="Times New Roman" w:hAnsi="Times New Roman" w:cs="Times New Roman"/>
          <w:b/>
          <w:sz w:val="28"/>
          <w:szCs w:val="28"/>
          <w:u w:val="single"/>
        </w:rPr>
        <w:t>Câu 4:</w:t>
      </w:r>
    </w:p>
    <w:p w:rsidR="00BE2B3D" w:rsidRPr="00F532AC" w:rsidRDefault="002D53B0" w:rsidP="002D53B0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532AC">
        <w:rPr>
          <w:rFonts w:ascii="Times New Roman" w:hAnsi="Times New Roman" w:cs="Times New Roman"/>
          <w:sz w:val="28"/>
          <w:szCs w:val="28"/>
          <w:lang w:val="pl-PL"/>
        </w:rPr>
        <w:t xml:space="preserve">          a)Các số chia hết cho 3 là số  </w:t>
      </w:r>
      <w:r w:rsidRPr="00F532AC">
        <w:rPr>
          <w:rFonts w:ascii="Times New Roman" w:hAnsi="Times New Roman" w:cs="Times New Roman"/>
          <w:sz w:val="28"/>
          <w:szCs w:val="28"/>
          <w:lang w:val="pt-BR"/>
        </w:rPr>
        <w:t>9162; 120</w:t>
      </w:r>
    </w:p>
    <w:p w:rsidR="002D53B0" w:rsidRDefault="002D53B0" w:rsidP="002D53B0">
      <w:pPr>
        <w:ind w:left="360"/>
        <w:rPr>
          <w:rFonts w:ascii="Times New Roman" w:hAnsi="Times New Roman" w:cs="Times New Roman"/>
          <w:sz w:val="28"/>
          <w:szCs w:val="28"/>
        </w:rPr>
      </w:pPr>
      <w:r w:rsidRPr="00F532AC">
        <w:rPr>
          <w:rFonts w:ascii="Times New Roman" w:hAnsi="Times New Roman" w:cs="Times New Roman"/>
          <w:sz w:val="28"/>
          <w:szCs w:val="28"/>
        </w:rPr>
        <w:t xml:space="preserve">    b) Các số chia hết cho 5 là số 335; 120</w:t>
      </w:r>
    </w:p>
    <w:p w:rsidR="00903224" w:rsidRPr="00224299" w:rsidRDefault="00903224" w:rsidP="00903224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24299">
        <w:rPr>
          <w:rFonts w:ascii="Times New Roman" w:hAnsi="Times New Roman" w:cs="Times New Roman"/>
          <w:b/>
          <w:sz w:val="28"/>
          <w:szCs w:val="28"/>
          <w:u w:val="single"/>
        </w:rPr>
        <w:t>Câu 5:</w:t>
      </w:r>
    </w:p>
    <w:p w:rsidR="00903224" w:rsidRPr="009A1111" w:rsidRDefault="009A1111" w:rsidP="009A11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9A1111">
        <w:rPr>
          <w:rFonts w:ascii="Times New Roman" w:hAnsi="Times New Roman" w:cs="Times New Roman"/>
          <w:sz w:val="28"/>
          <w:szCs w:val="28"/>
        </w:rPr>
        <w:t xml:space="preserve">a) </w:t>
      </w:r>
      <w:r w:rsidR="00903224" w:rsidRPr="009A1111">
        <w:rPr>
          <w:rFonts w:ascii="Times New Roman" w:hAnsi="Times New Roman" w:cs="Times New Roman"/>
          <w:sz w:val="28"/>
          <w:szCs w:val="28"/>
        </w:rPr>
        <w:t>A = {1; 3; 5; 7; 9; 11}</w:t>
      </w:r>
    </w:p>
    <w:p w:rsidR="00903224" w:rsidRPr="00903224" w:rsidRDefault="00224299" w:rsidP="00903224">
      <w:pPr>
        <w:tabs>
          <w:tab w:val="left" w:pos="4077"/>
        </w:tabs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903224" w:rsidRPr="00903224">
        <w:rPr>
          <w:rFonts w:ascii="Times New Roman" w:hAnsi="Times New Roman" w:cs="Times New Roman"/>
          <w:sz w:val="28"/>
          <w:szCs w:val="28"/>
        </w:rPr>
        <w:t xml:space="preserve"> b)</w:t>
      </w:r>
      <w:r w:rsidR="00903224">
        <w:rPr>
          <w:rFonts w:ascii="Times New Roman" w:hAnsi="Times New Roman" w:cs="Times New Roman"/>
          <w:sz w:val="28"/>
          <w:szCs w:val="28"/>
        </w:rPr>
        <w:t>T = {tháng một, tháng ba, tháng 5</w:t>
      </w:r>
      <w:r w:rsidR="00903224" w:rsidRPr="0090322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tháng 7, tháng 8, tháng 10, </w:t>
      </w:r>
      <w:r w:rsidR="00903224" w:rsidRPr="00903224">
        <w:rPr>
          <w:rFonts w:ascii="Times New Roman" w:hAnsi="Times New Roman" w:cs="Times New Roman"/>
          <w:sz w:val="28"/>
          <w:szCs w:val="28"/>
        </w:rPr>
        <w:t>tháng mườ</w:t>
      </w:r>
      <w:r>
        <w:rPr>
          <w:rFonts w:ascii="Times New Roman" w:hAnsi="Times New Roman" w:cs="Times New Roman"/>
          <w:sz w:val="28"/>
          <w:szCs w:val="28"/>
        </w:rPr>
        <w:t>i hai</w:t>
      </w:r>
      <w:r w:rsidR="00903224" w:rsidRPr="00903224">
        <w:rPr>
          <w:rFonts w:ascii="Times New Roman" w:hAnsi="Times New Roman" w:cs="Times New Roman"/>
          <w:sz w:val="28"/>
          <w:szCs w:val="28"/>
        </w:rPr>
        <w:t>}</w:t>
      </w:r>
    </w:p>
    <w:p w:rsidR="00D84F9F" w:rsidRPr="00C34FAF" w:rsidRDefault="00D84F9F" w:rsidP="00D84F9F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D84F9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6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C34FAF">
        <w:rPr>
          <w:rFonts w:ascii="Times New Roman" w:eastAsia="Times New Roman" w:hAnsi="Times New Roman" w:cs="Times New Roman"/>
          <w:sz w:val="28"/>
          <w:szCs w:val="28"/>
        </w:rPr>
        <w:t>Gọi số hộp chia được là x (x là số tự nhiên khác 0)</w:t>
      </w:r>
    </w:p>
    <w:p w:rsidR="00D84F9F" w:rsidRPr="00C34FAF" w:rsidRDefault="009A1111" w:rsidP="00D84F9F">
      <w:pPr>
        <w:shd w:val="clear" w:color="auto" w:fill="FFFFFF"/>
        <w:spacing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</w:t>
      </w:r>
      <w:r w:rsidR="00D84F9F" w:rsidRPr="00C34FAF">
        <w:rPr>
          <w:rFonts w:ascii="Times New Roman" w:eastAsia="Times New Roman" w:hAnsi="Times New Roman" w:cs="Times New Roman"/>
          <w:sz w:val="28"/>
          <w:szCs w:val="28"/>
        </w:rPr>
        <w:t>Vì số bánh nướng trong mỗi hộp bằng nhau nên 40 </w:t>
      </w:r>
      <w:r w:rsidR="00D84F9F" w:rsidRPr="00C34FAF">
        <w:rPr>
          <w:rFonts w:ascii="Cambria Math" w:eastAsia="Times New Roman" w:hAnsi="Cambria Math" w:cs="Cambria Math"/>
          <w:b/>
          <w:bCs/>
          <w:sz w:val="28"/>
          <w:szCs w:val="28"/>
          <w:bdr w:val="none" w:sz="0" w:space="0" w:color="auto" w:frame="1"/>
        </w:rPr>
        <w:t>⋮</w:t>
      </w:r>
      <w:r w:rsidR="00D84F9F" w:rsidRPr="00C34FAF">
        <w:rPr>
          <w:rFonts w:ascii="Times New Roman" w:eastAsia="Times New Roman" w:hAnsi="Times New Roman" w:cs="Times New Roman"/>
          <w:sz w:val="28"/>
          <w:szCs w:val="28"/>
        </w:rPr>
        <w:t> x.</w:t>
      </w:r>
    </w:p>
    <w:p w:rsidR="00D84F9F" w:rsidRPr="00C34FAF" w:rsidRDefault="009A1111" w:rsidP="00D84F9F">
      <w:pPr>
        <w:shd w:val="clear" w:color="auto" w:fill="FFFFFF"/>
        <w:spacing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</w:t>
      </w:r>
      <w:r w:rsidR="00D84F9F" w:rsidRPr="00C34FAF">
        <w:rPr>
          <w:rFonts w:ascii="Times New Roman" w:eastAsia="Times New Roman" w:hAnsi="Times New Roman" w:cs="Times New Roman"/>
          <w:sz w:val="28"/>
          <w:szCs w:val="28"/>
        </w:rPr>
        <w:t>Vì số bánh dẻo trong mỗi hộp bằng nhau nên 30 </w:t>
      </w:r>
      <w:r w:rsidR="00D84F9F" w:rsidRPr="00C34FAF">
        <w:rPr>
          <w:rFonts w:ascii="Cambria Math" w:eastAsia="Times New Roman" w:hAnsi="Cambria Math" w:cs="Cambria Math"/>
          <w:b/>
          <w:bCs/>
          <w:sz w:val="28"/>
          <w:szCs w:val="28"/>
          <w:bdr w:val="none" w:sz="0" w:space="0" w:color="auto" w:frame="1"/>
        </w:rPr>
        <w:t>⋮</w:t>
      </w:r>
      <w:r w:rsidR="00D84F9F" w:rsidRPr="00C34FAF">
        <w:rPr>
          <w:rFonts w:ascii="Times New Roman" w:eastAsia="Times New Roman" w:hAnsi="Times New Roman" w:cs="Times New Roman"/>
          <w:sz w:val="28"/>
          <w:szCs w:val="28"/>
        </w:rPr>
        <w:t> x.</w:t>
      </w:r>
    </w:p>
    <w:p w:rsidR="00D84F9F" w:rsidRPr="00C34FAF" w:rsidRDefault="009A1111" w:rsidP="00D84F9F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</w:t>
      </w:r>
      <w:r w:rsidR="00D84F9F" w:rsidRPr="00C34FAF">
        <w:rPr>
          <w:rFonts w:ascii="Times New Roman" w:eastAsia="Times New Roman" w:hAnsi="Times New Roman" w:cs="Times New Roman"/>
          <w:sz w:val="28"/>
          <w:szCs w:val="28"/>
        </w:rPr>
        <w:t>Vì x là số hộp bánh lớn nhất chia được nên x = ƯCLN(30, 40)</w:t>
      </w:r>
    </w:p>
    <w:p w:rsidR="00D84F9F" w:rsidRPr="00C34FAF" w:rsidRDefault="009A1111" w:rsidP="00D84F9F">
      <w:pPr>
        <w:shd w:val="clear" w:color="auto" w:fill="FFFFFF"/>
        <w:spacing w:line="390" w:lineRule="atLeast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         </w:t>
      </w:r>
      <w:r w:rsidR="00D84F9F" w:rsidRPr="00C34FAF">
        <w:rPr>
          <w:rFonts w:ascii="Times New Roman" w:eastAsia="Times New Roman" w:hAnsi="Times New Roman" w:cs="Times New Roman"/>
          <w:sz w:val="28"/>
          <w:szCs w:val="28"/>
          <w:lang w:val="fr-FR"/>
        </w:rPr>
        <w:t>Ta có 30 = 2.3.5 và 40 = 2</w:t>
      </w:r>
      <w:r w:rsidR="00D84F9F" w:rsidRPr="00C34FA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3</w:t>
      </w:r>
      <w:r w:rsidR="00D84F9F" w:rsidRPr="00C34FAF">
        <w:rPr>
          <w:rFonts w:ascii="Times New Roman" w:eastAsia="Times New Roman" w:hAnsi="Times New Roman" w:cs="Times New Roman"/>
          <w:sz w:val="28"/>
          <w:szCs w:val="28"/>
          <w:lang w:val="fr-FR"/>
        </w:rPr>
        <w:t>.5 nên ƯCLN(30, 40) = 10</w:t>
      </w:r>
    </w:p>
    <w:p w:rsidR="00D84F9F" w:rsidRPr="00C34FAF" w:rsidRDefault="009A1111" w:rsidP="00D84F9F">
      <w:pPr>
        <w:shd w:val="clear" w:color="auto" w:fill="FFFFFF"/>
        <w:spacing w:after="240" w:line="390" w:lineRule="atLeast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          </w:t>
      </w:r>
      <w:r w:rsidR="00D84F9F" w:rsidRPr="00C34FAF">
        <w:rPr>
          <w:rFonts w:ascii="Times New Roman" w:eastAsia="Times New Roman" w:hAnsi="Times New Roman" w:cs="Times New Roman"/>
          <w:sz w:val="28"/>
          <w:szCs w:val="28"/>
          <w:lang w:val="fr-FR"/>
        </w:rPr>
        <w:t>Vậy số hộp bánh chia được nhiều nhất là 10 hộp.</w:t>
      </w:r>
    </w:p>
    <w:p w:rsidR="00A00A45" w:rsidRDefault="00A00A45" w:rsidP="009043DD">
      <w:pPr>
        <w:tabs>
          <w:tab w:val="left" w:pos="0"/>
          <w:tab w:val="left" w:pos="113"/>
          <w:tab w:val="left" w:pos="280"/>
          <w:tab w:val="left" w:pos="560"/>
        </w:tabs>
        <w:spacing w:line="240" w:lineRule="auto"/>
        <w:rPr>
          <w:rFonts w:ascii="Times New Roman" w:hAnsi="Times New Roman"/>
          <w:position w:val="-26"/>
          <w:sz w:val="28"/>
          <w:szCs w:val="28"/>
        </w:rPr>
      </w:pPr>
      <w:r>
        <w:rPr>
          <w:rFonts w:ascii="Times New Roman" w:hAnsi="Times New Roman"/>
          <w:b/>
          <w:position w:val="-26"/>
          <w:sz w:val="28"/>
          <w:szCs w:val="28"/>
          <w:u w:val="single"/>
          <w:lang w:val="fr-FR"/>
        </w:rPr>
        <w:lastRenderedPageBreak/>
        <w:t>Câu 7</w:t>
      </w:r>
      <w:r w:rsidRPr="009A1111">
        <w:rPr>
          <w:rFonts w:ascii="Times New Roman" w:hAnsi="Times New Roman"/>
          <w:b/>
          <w:position w:val="-26"/>
          <w:sz w:val="28"/>
          <w:szCs w:val="28"/>
          <w:u w:val="single"/>
          <w:lang w:val="fr-FR"/>
        </w:rPr>
        <w:t>:</w:t>
      </w:r>
    </w:p>
    <w:p w:rsidR="009043DD" w:rsidRPr="00551B4A" w:rsidRDefault="00A00A45" w:rsidP="009043DD">
      <w:pPr>
        <w:tabs>
          <w:tab w:val="left" w:pos="0"/>
          <w:tab w:val="left" w:pos="113"/>
          <w:tab w:val="left" w:pos="280"/>
          <w:tab w:val="left" w:pos="560"/>
        </w:tabs>
        <w:spacing w:line="240" w:lineRule="auto"/>
        <w:rPr>
          <w:rFonts w:ascii="Times New Roman" w:hAnsi="Times New Roman"/>
          <w:position w:val="-26"/>
          <w:sz w:val="28"/>
          <w:szCs w:val="28"/>
        </w:rPr>
      </w:pPr>
      <w:r>
        <w:rPr>
          <w:rFonts w:ascii="Times New Roman" w:hAnsi="Times New Roman"/>
          <w:position w:val="-26"/>
          <w:sz w:val="28"/>
          <w:szCs w:val="28"/>
        </w:rPr>
        <w:t xml:space="preserve">          </w:t>
      </w:r>
      <w:r w:rsidR="009043DD" w:rsidRPr="00551B4A">
        <w:rPr>
          <w:rFonts w:ascii="Times New Roman" w:hAnsi="Times New Roman"/>
          <w:position w:val="-26"/>
          <w:sz w:val="28"/>
          <w:szCs w:val="28"/>
        </w:rPr>
        <w:t>Chiều dài mảnh vườn hình chữ nhật là:</w:t>
      </w:r>
    </w:p>
    <w:p w:rsidR="009043DD" w:rsidRPr="00551B4A" w:rsidRDefault="00A00A45" w:rsidP="009043DD">
      <w:pPr>
        <w:tabs>
          <w:tab w:val="left" w:pos="0"/>
          <w:tab w:val="left" w:pos="113"/>
          <w:tab w:val="left" w:pos="280"/>
          <w:tab w:val="left" w:pos="560"/>
        </w:tabs>
        <w:spacing w:line="240" w:lineRule="auto"/>
        <w:rPr>
          <w:rFonts w:ascii="Times New Roman" w:hAnsi="Times New Roman"/>
          <w:position w:val="-26"/>
          <w:sz w:val="28"/>
          <w:szCs w:val="28"/>
        </w:rPr>
      </w:pPr>
      <w:r>
        <w:rPr>
          <w:rFonts w:ascii="Times New Roman" w:hAnsi="Times New Roman"/>
          <w:position w:val="-26"/>
          <w:sz w:val="28"/>
          <w:szCs w:val="28"/>
        </w:rPr>
        <w:t xml:space="preserve">                        </w:t>
      </w:r>
      <w:r w:rsidR="007D1192">
        <w:rPr>
          <w:rFonts w:ascii="Times New Roman" w:hAnsi="Times New Roman"/>
          <w:position w:val="-26"/>
          <w:sz w:val="28"/>
          <w:szCs w:val="28"/>
        </w:rPr>
        <w:t>105 : 7 = 15</w:t>
      </w:r>
      <w:r w:rsidR="009043DD" w:rsidRPr="00551B4A">
        <w:rPr>
          <w:rFonts w:ascii="Times New Roman" w:hAnsi="Times New Roman"/>
          <w:position w:val="-26"/>
          <w:sz w:val="28"/>
          <w:szCs w:val="28"/>
        </w:rPr>
        <w:t xml:space="preserve"> m</w:t>
      </w:r>
    </w:p>
    <w:p w:rsidR="009043DD" w:rsidRPr="00551B4A" w:rsidRDefault="00A00A45" w:rsidP="009043DD">
      <w:pPr>
        <w:tabs>
          <w:tab w:val="left" w:pos="0"/>
          <w:tab w:val="left" w:pos="113"/>
          <w:tab w:val="left" w:pos="280"/>
          <w:tab w:val="left" w:pos="560"/>
        </w:tabs>
        <w:spacing w:line="240" w:lineRule="auto"/>
        <w:rPr>
          <w:rFonts w:ascii="Times New Roman" w:hAnsi="Times New Roman"/>
          <w:position w:val="-26"/>
          <w:sz w:val="28"/>
          <w:szCs w:val="28"/>
        </w:rPr>
      </w:pPr>
      <w:r>
        <w:rPr>
          <w:rFonts w:ascii="Times New Roman" w:hAnsi="Times New Roman"/>
          <w:position w:val="-26"/>
          <w:sz w:val="28"/>
          <w:szCs w:val="28"/>
        </w:rPr>
        <w:t xml:space="preserve">          </w:t>
      </w:r>
      <w:r w:rsidR="009043DD" w:rsidRPr="00551B4A">
        <w:rPr>
          <w:rFonts w:ascii="Times New Roman" w:hAnsi="Times New Roman"/>
          <w:position w:val="-26"/>
          <w:sz w:val="28"/>
          <w:szCs w:val="28"/>
        </w:rPr>
        <w:t xml:space="preserve">Chu vi mảnh vườn hình chữ nhật là: </w:t>
      </w:r>
    </w:p>
    <w:p w:rsidR="00903224" w:rsidRDefault="00A00A45" w:rsidP="009043DD">
      <w:pPr>
        <w:pStyle w:val="ListParagraph"/>
        <w:rPr>
          <w:rFonts w:ascii="Times New Roman" w:hAnsi="Times New Roman"/>
          <w:position w:val="-26"/>
          <w:sz w:val="28"/>
          <w:szCs w:val="28"/>
        </w:rPr>
      </w:pPr>
      <w:r>
        <w:rPr>
          <w:rFonts w:ascii="Times New Roman" w:hAnsi="Times New Roman"/>
          <w:position w:val="-26"/>
          <w:sz w:val="28"/>
          <w:szCs w:val="28"/>
        </w:rPr>
        <w:t xml:space="preserve">           </w:t>
      </w:r>
      <w:bookmarkStart w:id="35" w:name="_GoBack"/>
      <w:bookmarkEnd w:id="35"/>
      <w:r w:rsidR="007D1192">
        <w:rPr>
          <w:rFonts w:ascii="Times New Roman" w:hAnsi="Times New Roman"/>
          <w:position w:val="-26"/>
          <w:sz w:val="28"/>
          <w:szCs w:val="28"/>
        </w:rPr>
        <w:t>2(7+15)= 44</w:t>
      </w:r>
      <w:r w:rsidR="009043DD" w:rsidRPr="00551B4A">
        <w:rPr>
          <w:rFonts w:ascii="Times New Roman" w:hAnsi="Times New Roman"/>
          <w:position w:val="-26"/>
          <w:sz w:val="28"/>
          <w:szCs w:val="28"/>
        </w:rPr>
        <w:t xml:space="preserve"> m</w:t>
      </w:r>
    </w:p>
    <w:p w:rsidR="009A1111" w:rsidRDefault="009A1111" w:rsidP="009A1111">
      <w:pPr>
        <w:rPr>
          <w:rFonts w:ascii="Times New Roman" w:hAnsi="Times New Roman"/>
          <w:position w:val="-26"/>
          <w:sz w:val="28"/>
          <w:szCs w:val="28"/>
          <w:lang w:val="fr-FR"/>
        </w:rPr>
      </w:pPr>
      <w:r w:rsidRPr="009A1111">
        <w:rPr>
          <w:rFonts w:ascii="Times New Roman" w:hAnsi="Times New Roman"/>
          <w:b/>
          <w:position w:val="-26"/>
          <w:sz w:val="28"/>
          <w:szCs w:val="28"/>
          <w:u w:val="single"/>
          <w:lang w:val="fr-FR"/>
        </w:rPr>
        <w:t>Câu 8 :</w:t>
      </w:r>
      <w:r>
        <w:rPr>
          <w:rFonts w:ascii="Times New Roman" w:hAnsi="Times New Roman"/>
          <w:position w:val="-26"/>
          <w:sz w:val="28"/>
          <w:szCs w:val="28"/>
          <w:lang w:val="fr-FR"/>
        </w:rPr>
        <w:t xml:space="preserve"> </w:t>
      </w:r>
      <w:r w:rsidRPr="009A1111">
        <w:rPr>
          <w:rFonts w:ascii="Times New Roman" w:hAnsi="Times New Roman"/>
          <w:position w:val="-26"/>
          <w:sz w:val="28"/>
          <w:szCs w:val="28"/>
          <w:lang w:val="fr-FR"/>
        </w:rPr>
        <w:t>Gọi số HS của lớp 6A là x (0&lt;x&lt;45)</w:t>
      </w:r>
    </w:p>
    <w:p w:rsidR="009A1111" w:rsidRPr="009A1111" w:rsidRDefault="009A1111" w:rsidP="009A1111">
      <w:pPr>
        <w:rPr>
          <w:rFonts w:ascii="Times New Roman" w:hAnsi="Times New Roman"/>
          <w:position w:val="-26"/>
          <w:sz w:val="28"/>
          <w:szCs w:val="28"/>
        </w:rPr>
      </w:pPr>
      <w:r w:rsidRPr="00551B4A">
        <w:rPr>
          <w:rFonts w:ascii="Times New Roman" w:hAnsi="Times New Roman"/>
          <w:position w:val="-26"/>
          <w:sz w:val="28"/>
          <w:szCs w:val="28"/>
        </w:rPr>
        <w:t xml:space="preserve"> </w:t>
      </w:r>
      <w:r>
        <w:rPr>
          <w:rFonts w:ascii="Times New Roman" w:hAnsi="Times New Roman"/>
          <w:position w:val="-26"/>
          <w:sz w:val="28"/>
          <w:szCs w:val="28"/>
        </w:rPr>
        <w:t xml:space="preserve">            </w:t>
      </w:r>
      <w:r w:rsidRPr="00551B4A">
        <w:rPr>
          <w:rFonts w:ascii="Times New Roman" w:hAnsi="Times New Roman"/>
          <w:position w:val="-26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it-IT" w:eastAsia="vi-VN"/>
        </w:rPr>
        <w:t xml:space="preserve">Vì x </w:t>
      </w:r>
      <w:r w:rsidRPr="00F532AC">
        <w:object w:dxaOrig="120" w:dyaOrig="279">
          <v:shape id="_x0000_i1071" type="#_x0000_t75" style="width:9.75pt;height:14.25pt" o:ole="">
            <v:imagedata r:id="rId83" o:title=""/>
          </v:shape>
          <o:OLEObject Type="Embed" ProgID="Equation.DSMT4" ShapeID="_x0000_i1071" DrawAspect="Content" ObjectID="_1702225270" r:id="rId93"/>
        </w:object>
      </w:r>
      <w:r>
        <w:rPr>
          <w:rFonts w:ascii="Times New Roman" w:eastAsia="Times New Roman" w:hAnsi="Times New Roman"/>
          <w:sz w:val="28"/>
          <w:szCs w:val="28"/>
          <w:lang w:val="it-IT" w:eastAsia="vi-VN"/>
        </w:rPr>
        <w:t xml:space="preserve"> 4,  x </w:t>
      </w:r>
      <w:r w:rsidRPr="00F532AC">
        <w:object w:dxaOrig="120" w:dyaOrig="279">
          <v:shape id="_x0000_i1072" type="#_x0000_t75" style="width:9.75pt;height:14.25pt" o:ole="">
            <v:imagedata r:id="rId83" o:title=""/>
          </v:shape>
          <o:OLEObject Type="Embed" ProgID="Equation.DSMT4" ShapeID="_x0000_i1072" DrawAspect="Content" ObjectID="_1702225271" r:id="rId94"/>
        </w:object>
      </w:r>
      <w:r>
        <w:rPr>
          <w:rFonts w:ascii="Times New Roman" w:eastAsia="Times New Roman" w:hAnsi="Times New Roman"/>
          <w:sz w:val="28"/>
          <w:szCs w:val="28"/>
          <w:lang w:val="it-IT" w:eastAsia="vi-VN"/>
        </w:rPr>
        <w:t xml:space="preserve"> 5,  x </w:t>
      </w:r>
      <w:r w:rsidRPr="00F532AC">
        <w:object w:dxaOrig="120" w:dyaOrig="279">
          <v:shape id="_x0000_i1073" type="#_x0000_t75" style="width:9.75pt;height:14.25pt" o:ole="">
            <v:imagedata r:id="rId83" o:title=""/>
          </v:shape>
          <o:OLEObject Type="Embed" ProgID="Equation.DSMT4" ShapeID="_x0000_i1073" DrawAspect="Content" ObjectID="_1702225272" r:id="rId95"/>
        </w:object>
      </w:r>
      <w:r w:rsidRPr="00551B4A">
        <w:rPr>
          <w:rFonts w:ascii="Times New Roman" w:eastAsia="Times New Roman" w:hAnsi="Times New Roman"/>
          <w:sz w:val="28"/>
          <w:szCs w:val="28"/>
          <w:lang w:val="it-IT" w:eastAsia="vi-VN"/>
        </w:rPr>
        <w:t xml:space="preserve"> 8  nên</w:t>
      </w:r>
      <w:r w:rsidRPr="00551B4A">
        <w:rPr>
          <w:rFonts w:ascii="Times New Roman" w:hAnsi="Times New Roman"/>
          <w:position w:val="-26"/>
          <w:sz w:val="28"/>
          <w:szCs w:val="28"/>
        </w:rPr>
        <w:t xml:space="preserve"> </w:t>
      </w:r>
      <w:r w:rsidRPr="00551B4A">
        <w:rPr>
          <w:rFonts w:ascii="Times New Roman" w:eastAsia="Times New Roman" w:hAnsi="Times New Roman"/>
          <w:sz w:val="28"/>
          <w:szCs w:val="28"/>
          <w:lang w:val="it-IT" w:eastAsia="vi-VN"/>
        </w:rPr>
        <w:t xml:space="preserve"> x</w:t>
      </w:r>
      <w:r w:rsidRPr="00551B4A">
        <w:rPr>
          <w:rFonts w:ascii="Times New Roman" w:hAnsi="Times New Roman"/>
          <w:sz w:val="28"/>
          <w:szCs w:val="28"/>
          <w:lang w:val="vi-VN" w:eastAsia="vi-VN"/>
        </w:rPr>
        <w:sym w:font="Euclid Symbol" w:char="F0CE"/>
      </w:r>
      <w:r w:rsidRPr="00551B4A">
        <w:rPr>
          <w:rFonts w:ascii="Times New Roman" w:eastAsia="Times New Roman" w:hAnsi="Times New Roman"/>
          <w:sz w:val="28"/>
          <w:szCs w:val="28"/>
          <w:lang w:val="it-IT" w:eastAsia="vi-VN"/>
        </w:rPr>
        <w:t xml:space="preserve"> </w:t>
      </w:r>
      <w:r w:rsidRPr="009A1111">
        <w:rPr>
          <w:rFonts w:ascii="Times New Roman" w:eastAsia="Times New Roman" w:hAnsi="Times New Roman"/>
          <w:sz w:val="28"/>
          <w:szCs w:val="28"/>
          <w:lang w:val="it-IT" w:eastAsia="vi-VN"/>
        </w:rPr>
        <w:t>BC</w:t>
      </w:r>
      <w:r w:rsidRPr="009A1111">
        <w:rPr>
          <w:rFonts w:ascii="Times New Roman" w:eastAsia="Times New Roman" w:hAnsi="Times New Roman"/>
          <w:sz w:val="28"/>
          <w:szCs w:val="28"/>
          <w:lang w:val="it-IT" w:eastAsia="vi-VN"/>
        </w:rPr>
        <w:t>(4,</w:t>
      </w:r>
      <w:r>
        <w:rPr>
          <w:rFonts w:ascii="Times New Roman" w:eastAsia="Times New Roman" w:hAnsi="Times New Roman"/>
          <w:sz w:val="28"/>
          <w:szCs w:val="28"/>
          <w:lang w:val="it-IT" w:eastAsia="vi-VN"/>
        </w:rPr>
        <w:t xml:space="preserve"> </w:t>
      </w:r>
      <w:r w:rsidRPr="009A1111">
        <w:rPr>
          <w:rFonts w:ascii="Times New Roman" w:eastAsia="Times New Roman" w:hAnsi="Times New Roman"/>
          <w:sz w:val="28"/>
          <w:szCs w:val="28"/>
          <w:lang w:val="it-IT" w:eastAsia="vi-VN"/>
        </w:rPr>
        <w:t>5,</w:t>
      </w:r>
      <w:r>
        <w:rPr>
          <w:rFonts w:ascii="Times New Roman" w:eastAsia="Times New Roman" w:hAnsi="Times New Roman"/>
          <w:sz w:val="28"/>
          <w:szCs w:val="28"/>
          <w:lang w:val="it-IT" w:eastAsia="vi-VN"/>
        </w:rPr>
        <w:t xml:space="preserve"> </w:t>
      </w:r>
      <w:r w:rsidRPr="009A1111">
        <w:rPr>
          <w:rFonts w:ascii="Times New Roman" w:eastAsia="Times New Roman" w:hAnsi="Times New Roman"/>
          <w:sz w:val="28"/>
          <w:szCs w:val="28"/>
          <w:lang w:val="it-IT" w:eastAsia="vi-VN"/>
        </w:rPr>
        <w:t>8</w:t>
      </w:r>
      <w:r>
        <w:rPr>
          <w:rFonts w:ascii="Times New Roman" w:eastAsia="Times New Roman" w:hAnsi="Times New Roman"/>
          <w:sz w:val="28"/>
          <w:szCs w:val="28"/>
          <w:lang w:val="it-IT" w:eastAsia="vi-VN"/>
        </w:rPr>
        <w:t>)</w:t>
      </w:r>
      <w:r w:rsidRPr="009A1111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 </w:t>
      </w:r>
      <w:r w:rsidRPr="009A1111">
        <w:rPr>
          <w:rFonts w:ascii="Times New Roman" w:hAnsi="Times New Roman"/>
          <w:position w:val="-26"/>
          <w:sz w:val="28"/>
          <w:szCs w:val="28"/>
        </w:rPr>
        <w:t xml:space="preserve">      </w:t>
      </w:r>
    </w:p>
    <w:p w:rsidR="009A1111" w:rsidRPr="00551B4A" w:rsidRDefault="009A1111" w:rsidP="009A1111">
      <w:pPr>
        <w:tabs>
          <w:tab w:val="left" w:pos="0"/>
          <w:tab w:val="left" w:pos="113"/>
          <w:tab w:val="left" w:pos="280"/>
          <w:tab w:val="left" w:pos="560"/>
        </w:tabs>
        <w:spacing w:line="240" w:lineRule="auto"/>
        <w:rPr>
          <w:rFonts w:ascii="Times New Roman" w:hAnsi="Times New Roman"/>
          <w:position w:val="-26"/>
          <w:sz w:val="28"/>
          <w:szCs w:val="28"/>
        </w:rPr>
      </w:pPr>
      <w:r>
        <w:rPr>
          <w:rFonts w:ascii="Times New Roman" w:hAnsi="Times New Roman"/>
          <w:position w:val="-26"/>
          <w:sz w:val="28"/>
          <w:szCs w:val="28"/>
        </w:rPr>
        <w:t xml:space="preserve">              </w:t>
      </w:r>
      <w:r w:rsidRPr="00551B4A">
        <w:rPr>
          <w:rFonts w:ascii="Times New Roman" w:hAnsi="Times New Roman"/>
          <w:position w:val="-26"/>
          <w:sz w:val="28"/>
          <w:szCs w:val="28"/>
        </w:rPr>
        <w:t>BCNN</w:t>
      </w:r>
      <w:r>
        <w:rPr>
          <w:rFonts w:ascii="Times New Roman" w:hAnsi="Times New Roman"/>
          <w:position w:val="-26"/>
          <w:sz w:val="28"/>
          <w:szCs w:val="28"/>
        </w:rPr>
        <w:t xml:space="preserve">(4, 5, 8) </w:t>
      </w:r>
      <w:r w:rsidRPr="00551B4A">
        <w:rPr>
          <w:rFonts w:ascii="Times New Roman" w:hAnsi="Times New Roman"/>
          <w:position w:val="-26"/>
          <w:sz w:val="28"/>
          <w:szCs w:val="28"/>
        </w:rPr>
        <w:t>= 2</w:t>
      </w:r>
      <w:r w:rsidRPr="00551B4A">
        <w:rPr>
          <w:rFonts w:ascii="Times New Roman" w:hAnsi="Times New Roman"/>
          <w:position w:val="-26"/>
          <w:sz w:val="28"/>
          <w:szCs w:val="28"/>
          <w:vertAlign w:val="superscript"/>
        </w:rPr>
        <w:t>3</w:t>
      </w:r>
      <w:r w:rsidRPr="00551B4A">
        <w:rPr>
          <w:rFonts w:ascii="Times New Roman" w:hAnsi="Times New Roman"/>
          <w:position w:val="-26"/>
          <w:sz w:val="28"/>
          <w:szCs w:val="28"/>
        </w:rPr>
        <w:t>.5 = 40</w:t>
      </w:r>
    </w:p>
    <w:p w:rsidR="009A1111" w:rsidRPr="009A1111" w:rsidRDefault="009A1111" w:rsidP="009A11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position w:val="-26"/>
          <w:sz w:val="28"/>
          <w:szCs w:val="28"/>
        </w:rPr>
        <w:t xml:space="preserve">             </w:t>
      </w:r>
      <w:r w:rsidRPr="00551B4A">
        <w:rPr>
          <w:rFonts w:ascii="Times New Roman" w:hAnsi="Times New Roman"/>
          <w:position w:val="-26"/>
          <w:sz w:val="28"/>
          <w:szCs w:val="28"/>
        </w:rPr>
        <w:t>Do (0 &lt; x &lt; 45) nên số học sinh của lớp 6A là 40 HS</w:t>
      </w:r>
      <w:r>
        <w:rPr>
          <w:rFonts w:ascii="Times New Roman" w:hAnsi="Times New Roman"/>
          <w:position w:val="-26"/>
          <w:sz w:val="28"/>
          <w:szCs w:val="28"/>
        </w:rPr>
        <w:tab/>
      </w:r>
      <w:r w:rsidRPr="00551B4A">
        <w:rPr>
          <w:rFonts w:ascii="Times New Roman" w:eastAsia="Times New Roman" w:hAnsi="Times New Roman"/>
          <w:sz w:val="28"/>
          <w:szCs w:val="28"/>
          <w:lang w:val="vi-VN" w:eastAsia="vi-VN"/>
        </w:rPr>
        <w:t xml:space="preserve">   </w:t>
      </w:r>
    </w:p>
    <w:sectPr w:rsidR="009A1111" w:rsidRPr="009A11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34F8" w:rsidRDefault="000734F8" w:rsidP="00C34FAF">
      <w:pPr>
        <w:spacing w:line="240" w:lineRule="auto"/>
      </w:pPr>
      <w:r>
        <w:separator/>
      </w:r>
    </w:p>
  </w:endnote>
  <w:endnote w:type="continuationSeparator" w:id="0">
    <w:p w:rsidR="000734F8" w:rsidRDefault="000734F8" w:rsidP="00C34FA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34F8" w:rsidRDefault="000734F8" w:rsidP="00C34FAF">
      <w:pPr>
        <w:spacing w:line="240" w:lineRule="auto"/>
      </w:pPr>
      <w:r>
        <w:separator/>
      </w:r>
    </w:p>
  </w:footnote>
  <w:footnote w:type="continuationSeparator" w:id="0">
    <w:p w:rsidR="000734F8" w:rsidRDefault="000734F8" w:rsidP="00C34FA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193B61"/>
    <w:multiLevelType w:val="hybridMultilevel"/>
    <w:tmpl w:val="E4E60F0E"/>
    <w:lvl w:ilvl="0" w:tplc="0C60425A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">
    <w:nsid w:val="0F6E329D"/>
    <w:multiLevelType w:val="hybridMultilevel"/>
    <w:tmpl w:val="F1D2C95E"/>
    <w:lvl w:ilvl="0" w:tplc="38325D1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5B7314"/>
    <w:multiLevelType w:val="hybridMultilevel"/>
    <w:tmpl w:val="ED1E3DC0"/>
    <w:lvl w:ilvl="0" w:tplc="73AE4C9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604E8C"/>
    <w:multiLevelType w:val="hybridMultilevel"/>
    <w:tmpl w:val="D89EBA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DE2174"/>
    <w:multiLevelType w:val="hybridMultilevel"/>
    <w:tmpl w:val="68724FF0"/>
    <w:lvl w:ilvl="0" w:tplc="38325D1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1F6205"/>
    <w:multiLevelType w:val="hybridMultilevel"/>
    <w:tmpl w:val="490CD3C6"/>
    <w:lvl w:ilvl="0" w:tplc="F1EEDBD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1" w:hanging="360"/>
      </w:pPr>
    </w:lvl>
    <w:lvl w:ilvl="2" w:tplc="0409001B" w:tentative="1">
      <w:start w:val="1"/>
      <w:numFmt w:val="lowerRoman"/>
      <w:lvlText w:val="%3."/>
      <w:lvlJc w:val="right"/>
      <w:pPr>
        <w:ind w:left="1711" w:hanging="180"/>
      </w:pPr>
    </w:lvl>
    <w:lvl w:ilvl="3" w:tplc="0409000F" w:tentative="1">
      <w:start w:val="1"/>
      <w:numFmt w:val="decimal"/>
      <w:lvlText w:val="%4."/>
      <w:lvlJc w:val="left"/>
      <w:pPr>
        <w:ind w:left="2431" w:hanging="360"/>
      </w:pPr>
    </w:lvl>
    <w:lvl w:ilvl="4" w:tplc="04090019" w:tentative="1">
      <w:start w:val="1"/>
      <w:numFmt w:val="lowerLetter"/>
      <w:lvlText w:val="%5."/>
      <w:lvlJc w:val="left"/>
      <w:pPr>
        <w:ind w:left="3151" w:hanging="360"/>
      </w:pPr>
    </w:lvl>
    <w:lvl w:ilvl="5" w:tplc="0409001B" w:tentative="1">
      <w:start w:val="1"/>
      <w:numFmt w:val="lowerRoman"/>
      <w:lvlText w:val="%6."/>
      <w:lvlJc w:val="right"/>
      <w:pPr>
        <w:ind w:left="3871" w:hanging="180"/>
      </w:pPr>
    </w:lvl>
    <w:lvl w:ilvl="6" w:tplc="0409000F" w:tentative="1">
      <w:start w:val="1"/>
      <w:numFmt w:val="decimal"/>
      <w:lvlText w:val="%7."/>
      <w:lvlJc w:val="left"/>
      <w:pPr>
        <w:ind w:left="4591" w:hanging="360"/>
      </w:pPr>
    </w:lvl>
    <w:lvl w:ilvl="7" w:tplc="04090019" w:tentative="1">
      <w:start w:val="1"/>
      <w:numFmt w:val="lowerLetter"/>
      <w:lvlText w:val="%8."/>
      <w:lvlJc w:val="left"/>
      <w:pPr>
        <w:ind w:left="5311" w:hanging="360"/>
      </w:pPr>
    </w:lvl>
    <w:lvl w:ilvl="8" w:tplc="0409001B" w:tentative="1">
      <w:start w:val="1"/>
      <w:numFmt w:val="lowerRoman"/>
      <w:lvlText w:val="%9."/>
      <w:lvlJc w:val="right"/>
      <w:pPr>
        <w:ind w:left="6031" w:hanging="180"/>
      </w:pPr>
    </w:lvl>
  </w:abstractNum>
  <w:abstractNum w:abstractNumId="6">
    <w:nsid w:val="33905F30"/>
    <w:multiLevelType w:val="hybridMultilevel"/>
    <w:tmpl w:val="D9D2FCEE"/>
    <w:lvl w:ilvl="0" w:tplc="CBC0140C">
      <w:start w:val="1"/>
      <w:numFmt w:val="decimal"/>
      <w:lvlRestart w:val="0"/>
      <w:lvlText w:val="Câu %1:"/>
      <w:lvlJc w:val="left"/>
      <w:pPr>
        <w:ind w:left="0" w:hanging="992"/>
      </w:pPr>
      <w:rPr>
        <w:rFonts w:ascii="Times New Roman" w:hAnsi="Times New Roman" w:cs="Times New Roman" w:hint="default"/>
        <w:b/>
        <w:color w:val="00808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7">
    <w:nsid w:val="33F746AE"/>
    <w:multiLevelType w:val="hybridMultilevel"/>
    <w:tmpl w:val="8F2619EA"/>
    <w:lvl w:ilvl="0" w:tplc="C66EF63A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8">
    <w:nsid w:val="341B37D2"/>
    <w:multiLevelType w:val="hybridMultilevel"/>
    <w:tmpl w:val="A896F736"/>
    <w:lvl w:ilvl="0" w:tplc="C45A285C">
      <w:start w:val="1"/>
      <w:numFmt w:val="upperLetter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9">
    <w:nsid w:val="41D553A6"/>
    <w:multiLevelType w:val="multilevel"/>
    <w:tmpl w:val="41D553A6"/>
    <w:lvl w:ilvl="0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i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425028E"/>
    <w:multiLevelType w:val="multilevel"/>
    <w:tmpl w:val="4425028E"/>
    <w:lvl w:ilvl="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72D478C"/>
    <w:multiLevelType w:val="hybridMultilevel"/>
    <w:tmpl w:val="24EAA8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847B1C"/>
    <w:multiLevelType w:val="hybridMultilevel"/>
    <w:tmpl w:val="D49ACC2A"/>
    <w:lvl w:ilvl="0" w:tplc="B7745F5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3E0F56"/>
    <w:multiLevelType w:val="hybridMultilevel"/>
    <w:tmpl w:val="9C96920C"/>
    <w:lvl w:ilvl="0" w:tplc="DCA8DC58">
      <w:start w:val="1"/>
      <w:numFmt w:val="upperLetter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5D1B0DFF"/>
    <w:multiLevelType w:val="hybridMultilevel"/>
    <w:tmpl w:val="691A7D2C"/>
    <w:lvl w:ilvl="0" w:tplc="2B7E0872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BE560E"/>
    <w:multiLevelType w:val="hybridMultilevel"/>
    <w:tmpl w:val="B9A0A6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A65B2E"/>
    <w:multiLevelType w:val="hybridMultilevel"/>
    <w:tmpl w:val="EB92F0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C05107E"/>
    <w:multiLevelType w:val="hybridMultilevel"/>
    <w:tmpl w:val="FF2CF09C"/>
    <w:lvl w:ilvl="0" w:tplc="4F1C4B30">
      <w:start w:val="1"/>
      <w:numFmt w:val="upperLetter"/>
      <w:lvlText w:val="%1."/>
      <w:lvlJc w:val="left"/>
      <w:pPr>
        <w:ind w:left="786" w:hanging="360"/>
      </w:pPr>
      <w:rPr>
        <w:rFonts w:ascii="Times New Roman" w:eastAsia="Calibri" w:hAnsi="Times New Roman" w:cs="Aria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C255EE1"/>
    <w:multiLevelType w:val="hybridMultilevel"/>
    <w:tmpl w:val="EF648852"/>
    <w:lvl w:ilvl="0" w:tplc="040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FD4BF3"/>
    <w:multiLevelType w:val="hybridMultilevel"/>
    <w:tmpl w:val="03C62980"/>
    <w:lvl w:ilvl="0" w:tplc="815E9992">
      <w:start w:val="1"/>
      <w:numFmt w:val="upperLetter"/>
      <w:lvlText w:val="%1."/>
      <w:lvlJc w:val="left"/>
      <w:pPr>
        <w:ind w:left="786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5"/>
  </w:num>
  <w:num w:numId="3">
    <w:abstractNumId w:val="4"/>
  </w:num>
  <w:num w:numId="4">
    <w:abstractNumId w:val="1"/>
  </w:num>
  <w:num w:numId="5">
    <w:abstractNumId w:val="18"/>
  </w:num>
  <w:num w:numId="6">
    <w:abstractNumId w:val="9"/>
  </w:num>
  <w:num w:numId="7">
    <w:abstractNumId w:val="10"/>
  </w:num>
  <w:num w:numId="8">
    <w:abstractNumId w:val="13"/>
  </w:num>
  <w:num w:numId="9">
    <w:abstractNumId w:val="8"/>
  </w:num>
  <w:num w:numId="10">
    <w:abstractNumId w:val="19"/>
  </w:num>
  <w:num w:numId="11">
    <w:abstractNumId w:val="17"/>
  </w:num>
  <w:num w:numId="12">
    <w:abstractNumId w:val="3"/>
  </w:num>
  <w:num w:numId="13">
    <w:abstractNumId w:val="12"/>
  </w:num>
  <w:num w:numId="14">
    <w:abstractNumId w:val="2"/>
  </w:num>
  <w:num w:numId="15">
    <w:abstractNumId w:val="7"/>
  </w:num>
  <w:num w:numId="16">
    <w:abstractNumId w:val="5"/>
  </w:num>
  <w:num w:numId="17">
    <w:abstractNumId w:val="14"/>
  </w:num>
  <w:num w:numId="18">
    <w:abstractNumId w:val="11"/>
  </w:num>
  <w:num w:numId="19">
    <w:abstractNumId w:val="0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1DA4"/>
    <w:rsid w:val="000273BC"/>
    <w:rsid w:val="000734F8"/>
    <w:rsid w:val="00136362"/>
    <w:rsid w:val="001513B3"/>
    <w:rsid w:val="001652EA"/>
    <w:rsid w:val="00224299"/>
    <w:rsid w:val="00287373"/>
    <w:rsid w:val="002B3646"/>
    <w:rsid w:val="002D53B0"/>
    <w:rsid w:val="003166CD"/>
    <w:rsid w:val="003427C8"/>
    <w:rsid w:val="003634A9"/>
    <w:rsid w:val="003F28EA"/>
    <w:rsid w:val="00427373"/>
    <w:rsid w:val="00434BA5"/>
    <w:rsid w:val="00466AB7"/>
    <w:rsid w:val="00483199"/>
    <w:rsid w:val="004A1DEC"/>
    <w:rsid w:val="004B0101"/>
    <w:rsid w:val="004D462F"/>
    <w:rsid w:val="00501613"/>
    <w:rsid w:val="00527F53"/>
    <w:rsid w:val="00561DA4"/>
    <w:rsid w:val="00581F7A"/>
    <w:rsid w:val="005B2E7A"/>
    <w:rsid w:val="005B5995"/>
    <w:rsid w:val="005B71E3"/>
    <w:rsid w:val="006626C1"/>
    <w:rsid w:val="006A23B9"/>
    <w:rsid w:val="006C6FB0"/>
    <w:rsid w:val="006C75DB"/>
    <w:rsid w:val="0070110B"/>
    <w:rsid w:val="007138B6"/>
    <w:rsid w:val="00720B6B"/>
    <w:rsid w:val="007428F5"/>
    <w:rsid w:val="00785FE6"/>
    <w:rsid w:val="007A0093"/>
    <w:rsid w:val="007A62E6"/>
    <w:rsid w:val="007D1192"/>
    <w:rsid w:val="008140AE"/>
    <w:rsid w:val="00844F95"/>
    <w:rsid w:val="00903224"/>
    <w:rsid w:val="009043DD"/>
    <w:rsid w:val="009273D6"/>
    <w:rsid w:val="009327DF"/>
    <w:rsid w:val="009A1111"/>
    <w:rsid w:val="00A00A45"/>
    <w:rsid w:val="00A65106"/>
    <w:rsid w:val="00AB4CA5"/>
    <w:rsid w:val="00B014FB"/>
    <w:rsid w:val="00B40B70"/>
    <w:rsid w:val="00B4260F"/>
    <w:rsid w:val="00B4291D"/>
    <w:rsid w:val="00B60402"/>
    <w:rsid w:val="00B6622C"/>
    <w:rsid w:val="00BE2B3D"/>
    <w:rsid w:val="00C32594"/>
    <w:rsid w:val="00C34FAF"/>
    <w:rsid w:val="00C57EBC"/>
    <w:rsid w:val="00CC1A28"/>
    <w:rsid w:val="00CD080F"/>
    <w:rsid w:val="00CF5DB6"/>
    <w:rsid w:val="00D3419A"/>
    <w:rsid w:val="00D50E02"/>
    <w:rsid w:val="00D84F9F"/>
    <w:rsid w:val="00DA2BD3"/>
    <w:rsid w:val="00DA6ABE"/>
    <w:rsid w:val="00DE6FD1"/>
    <w:rsid w:val="00E227B3"/>
    <w:rsid w:val="00E40D77"/>
    <w:rsid w:val="00F532AC"/>
    <w:rsid w:val="00FB5889"/>
    <w:rsid w:val="00FC5E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DA4"/>
    <w:pPr>
      <w:spacing w:after="0"/>
    </w:pPr>
  </w:style>
  <w:style w:type="paragraph" w:styleId="Heading2">
    <w:name w:val="heading 2"/>
    <w:basedOn w:val="Normal"/>
    <w:link w:val="Heading2Char"/>
    <w:uiPriority w:val="9"/>
    <w:qFormat/>
    <w:rsid w:val="00BE2B3D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561DA4"/>
    <w:pPr>
      <w:spacing w:after="160" w:line="259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34FA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4FAF"/>
  </w:style>
  <w:style w:type="paragraph" w:styleId="Footer">
    <w:name w:val="footer"/>
    <w:basedOn w:val="Normal"/>
    <w:link w:val="FooterChar"/>
    <w:uiPriority w:val="99"/>
    <w:unhideWhenUsed/>
    <w:rsid w:val="00C34FA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4FAF"/>
  </w:style>
  <w:style w:type="paragraph" w:styleId="BalloonText">
    <w:name w:val="Balloon Text"/>
    <w:basedOn w:val="Normal"/>
    <w:link w:val="BalloonTextChar"/>
    <w:uiPriority w:val="99"/>
    <w:semiHidden/>
    <w:unhideWhenUsed/>
    <w:rsid w:val="00C34FA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4FAF"/>
    <w:rPr>
      <w:rFonts w:ascii="Tahoma" w:hAnsi="Tahoma" w:cs="Tahoma"/>
      <w:sz w:val="16"/>
      <w:szCs w:val="16"/>
    </w:rPr>
  </w:style>
  <w:style w:type="character" w:styleId="Hyperlink">
    <w:name w:val="Hyperlink"/>
    <w:qFormat/>
    <w:rsid w:val="007A0093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BE2B3D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Strong">
    <w:name w:val="Strong"/>
    <w:basedOn w:val="DefaultParagraphFont"/>
    <w:uiPriority w:val="22"/>
    <w:qFormat/>
    <w:rsid w:val="00BE2B3D"/>
    <w:rPr>
      <w:b/>
      <w:bCs/>
    </w:rPr>
  </w:style>
  <w:style w:type="paragraph" w:styleId="NormalWeb">
    <w:name w:val="Normal (Web)"/>
    <w:basedOn w:val="Normal"/>
    <w:uiPriority w:val="99"/>
    <w:unhideWhenUsed/>
    <w:rsid w:val="00BE2B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3427C8"/>
  </w:style>
  <w:style w:type="table" w:styleId="TableGrid">
    <w:name w:val="Table Grid"/>
    <w:basedOn w:val="TableNormal"/>
    <w:uiPriority w:val="39"/>
    <w:rsid w:val="00903224"/>
    <w:pPr>
      <w:spacing w:after="0" w:line="240" w:lineRule="auto"/>
    </w:pPr>
    <w:rPr>
      <w:rFonts w:eastAsia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DA4"/>
    <w:pPr>
      <w:spacing w:after="0"/>
    </w:pPr>
  </w:style>
  <w:style w:type="paragraph" w:styleId="Heading2">
    <w:name w:val="heading 2"/>
    <w:basedOn w:val="Normal"/>
    <w:link w:val="Heading2Char"/>
    <w:uiPriority w:val="9"/>
    <w:qFormat/>
    <w:rsid w:val="00BE2B3D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561DA4"/>
    <w:pPr>
      <w:spacing w:after="160" w:line="259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34FA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4FAF"/>
  </w:style>
  <w:style w:type="paragraph" w:styleId="Footer">
    <w:name w:val="footer"/>
    <w:basedOn w:val="Normal"/>
    <w:link w:val="FooterChar"/>
    <w:uiPriority w:val="99"/>
    <w:unhideWhenUsed/>
    <w:rsid w:val="00C34FA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4FAF"/>
  </w:style>
  <w:style w:type="paragraph" w:styleId="BalloonText">
    <w:name w:val="Balloon Text"/>
    <w:basedOn w:val="Normal"/>
    <w:link w:val="BalloonTextChar"/>
    <w:uiPriority w:val="99"/>
    <w:semiHidden/>
    <w:unhideWhenUsed/>
    <w:rsid w:val="00C34FA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4FAF"/>
    <w:rPr>
      <w:rFonts w:ascii="Tahoma" w:hAnsi="Tahoma" w:cs="Tahoma"/>
      <w:sz w:val="16"/>
      <w:szCs w:val="16"/>
    </w:rPr>
  </w:style>
  <w:style w:type="character" w:styleId="Hyperlink">
    <w:name w:val="Hyperlink"/>
    <w:qFormat/>
    <w:rsid w:val="007A0093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BE2B3D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Strong">
    <w:name w:val="Strong"/>
    <w:basedOn w:val="DefaultParagraphFont"/>
    <w:uiPriority w:val="22"/>
    <w:qFormat/>
    <w:rsid w:val="00BE2B3D"/>
    <w:rPr>
      <w:b/>
      <w:bCs/>
    </w:rPr>
  </w:style>
  <w:style w:type="paragraph" w:styleId="NormalWeb">
    <w:name w:val="Normal (Web)"/>
    <w:basedOn w:val="Normal"/>
    <w:uiPriority w:val="99"/>
    <w:unhideWhenUsed/>
    <w:rsid w:val="00BE2B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3427C8"/>
  </w:style>
  <w:style w:type="table" w:styleId="TableGrid">
    <w:name w:val="Table Grid"/>
    <w:basedOn w:val="TableNormal"/>
    <w:uiPriority w:val="39"/>
    <w:rsid w:val="00903224"/>
    <w:pPr>
      <w:spacing w:after="0" w:line="240" w:lineRule="auto"/>
    </w:pPr>
    <w:rPr>
      <w:rFonts w:eastAsia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320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029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2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2.wmf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93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4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AE5ACD-06AB-4C8F-B7C9-6E2FC0A9E6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0</Pages>
  <Words>2048</Words>
  <Characters>11677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6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dmin</cp:lastModifiedBy>
  <cp:revision>20</cp:revision>
  <cp:lastPrinted>2021-12-19T14:10:00Z</cp:lastPrinted>
  <dcterms:created xsi:type="dcterms:W3CDTF">2021-12-19T14:11:00Z</dcterms:created>
  <dcterms:modified xsi:type="dcterms:W3CDTF">2021-12-28T12:26:00Z</dcterms:modified>
</cp:coreProperties>
</file>